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1770" w:rsidRPr="00687909" w:rsidRDefault="00FE1770" w:rsidP="00FE1770">
      <w:pPr>
        <w:pStyle w:val="a3"/>
        <w:outlineLvl w:val="0"/>
        <w:rPr>
          <w:rFonts w:ascii="Times New Roman CYR" w:hAnsi="Times New Roman CYR"/>
          <w:color w:val="000000"/>
          <w:sz w:val="36"/>
          <w:szCs w:val="36"/>
        </w:rPr>
      </w:pPr>
      <w:r w:rsidRPr="00687909">
        <w:rPr>
          <w:rFonts w:ascii="Times New Roman CYR" w:hAnsi="Times New Roman CYR"/>
          <w:color w:val="000000"/>
          <w:sz w:val="36"/>
          <w:szCs w:val="36"/>
        </w:rPr>
        <w:t>Шестнадцатый областной математический турнир „Перперикон“ с международным участием</w:t>
      </w:r>
    </w:p>
    <w:p w:rsidR="00FE1770" w:rsidRPr="00687909" w:rsidRDefault="00FE1770" w:rsidP="00FE1770">
      <w:pPr>
        <w:pStyle w:val="a3"/>
        <w:outlineLvl w:val="0"/>
        <w:rPr>
          <w:rFonts w:ascii="Times New Roman CYR" w:hAnsi="Times New Roman CYR"/>
          <w:color w:val="000000"/>
          <w:szCs w:val="32"/>
        </w:rPr>
      </w:pPr>
      <w:r w:rsidRPr="00687909">
        <w:rPr>
          <w:rFonts w:ascii="Times New Roman CYR" w:hAnsi="Times New Roman CYR"/>
          <w:color w:val="000000"/>
          <w:szCs w:val="32"/>
        </w:rPr>
        <w:t>г. Кырджали, Болгария 19 ноября 2016 г.</w:t>
      </w:r>
    </w:p>
    <w:p w:rsidR="00FE1770" w:rsidRDefault="003F3EBE" w:rsidP="00FE1770">
      <w:pPr>
        <w:pStyle w:val="aa"/>
      </w:pPr>
      <w:r>
        <w:rPr>
          <w:lang w:val="ru-RU"/>
        </w:rPr>
        <w:t xml:space="preserve">З А Д А Ч И   </w:t>
      </w:r>
      <w:r w:rsidR="00FE1770" w:rsidRPr="00272921">
        <w:t>Д</w:t>
      </w:r>
      <w:r>
        <w:rPr>
          <w:lang w:val="ru-RU"/>
        </w:rPr>
        <w:t xml:space="preserve"> </w:t>
      </w:r>
      <w:r w:rsidR="00FE1770" w:rsidRPr="00272921">
        <w:t>Л</w:t>
      </w:r>
      <w:r>
        <w:rPr>
          <w:lang w:val="ru-RU"/>
        </w:rPr>
        <w:t xml:space="preserve"> </w:t>
      </w:r>
      <w:r w:rsidR="00FE1770" w:rsidRPr="00272921">
        <w:t>Я</w:t>
      </w:r>
      <w:r>
        <w:rPr>
          <w:lang w:val="ru-RU"/>
        </w:rPr>
        <w:t xml:space="preserve">  </w:t>
      </w:r>
      <w:r w:rsidR="00D00354">
        <w:rPr>
          <w:lang w:val="ru-RU"/>
        </w:rPr>
        <w:t xml:space="preserve"> </w:t>
      </w:r>
      <w:r w:rsidR="00FE1770">
        <w:rPr>
          <w:lang w:val="ru-RU"/>
        </w:rPr>
        <w:t>7</w:t>
      </w:r>
      <w:r>
        <w:rPr>
          <w:lang w:val="ru-RU"/>
        </w:rPr>
        <w:t xml:space="preserve">  </w:t>
      </w:r>
      <w:r w:rsidR="00D00354">
        <w:rPr>
          <w:lang w:val="ru-RU"/>
        </w:rPr>
        <w:t xml:space="preserve"> </w:t>
      </w:r>
      <w:r w:rsidR="00D00354">
        <w:t>К Л А</w:t>
      </w:r>
      <w:r w:rsidR="00FE1770" w:rsidRPr="00514923">
        <w:t xml:space="preserve"> С</w:t>
      </w:r>
      <w:r w:rsidR="00FE1770">
        <w:t xml:space="preserve"> С А</w:t>
      </w:r>
    </w:p>
    <w:p w:rsidR="00FE1770" w:rsidRPr="003F3EBE" w:rsidRDefault="00FE1770" w:rsidP="00FE1770">
      <w:pPr>
        <w:jc w:val="center"/>
        <w:rPr>
          <w:rFonts w:ascii="Times New Roman CYR" w:hAnsi="Times New Roman CYR"/>
          <w:b/>
          <w:sz w:val="24"/>
          <w:szCs w:val="24"/>
          <w:lang w:val="ru-RU"/>
        </w:rPr>
      </w:pPr>
    </w:p>
    <w:p w:rsidR="00283C72" w:rsidRPr="003542B3" w:rsidRDefault="00771782" w:rsidP="003542B3">
      <w:pPr>
        <w:pStyle w:val="a5"/>
        <w:shd w:val="clear" w:color="auto" w:fill="FFFFFF"/>
        <w:spacing w:before="0" w:beforeAutospacing="0" w:after="0" w:afterAutospacing="0"/>
        <w:rPr>
          <w:rFonts w:ascii="Times New Roman CYR" w:hAnsi="Times New Roman CYR"/>
          <w:color w:val="000000"/>
          <w:sz w:val="22"/>
          <w:szCs w:val="22"/>
          <w:lang w:val="bg-BG"/>
        </w:rPr>
      </w:pPr>
      <w:r w:rsidRPr="003542B3">
        <w:rPr>
          <w:rFonts w:ascii="Times New Roman CYR" w:hAnsi="Times New Roman CYR"/>
          <w:b/>
          <w:sz w:val="22"/>
          <w:szCs w:val="22"/>
          <w:lang w:val="bg-BG"/>
        </w:rPr>
        <w:t>Задача 1</w:t>
      </w:r>
      <w:r w:rsidRPr="003542B3">
        <w:rPr>
          <w:rFonts w:ascii="Times New Roman CYR" w:hAnsi="Times New Roman CYR"/>
          <w:sz w:val="22"/>
          <w:szCs w:val="22"/>
          <w:lang w:val="bg-BG"/>
        </w:rPr>
        <w:t>.</w:t>
      </w:r>
      <w:r w:rsidR="00425534">
        <w:rPr>
          <w:rFonts w:ascii="Times New Roman CYR" w:hAnsi="Times New Roman CYR"/>
          <w:sz w:val="22"/>
          <w:szCs w:val="22"/>
          <w:lang w:val="bg-BG"/>
        </w:rPr>
        <w:t xml:space="preserve"> </w:t>
      </w:r>
      <w:r w:rsidR="001D6822" w:rsidRPr="001D6822">
        <w:rPr>
          <w:lang w:val="ru-RU"/>
        </w:rPr>
        <w:t xml:space="preserve">Найдите сумму натуральных чисел </w:t>
      </w:r>
      <w:r w:rsidR="001D6822" w:rsidRPr="001D6822">
        <w:rPr>
          <w:i/>
        </w:rPr>
        <w:t>x</w:t>
      </w:r>
      <w:r w:rsidR="001D6822" w:rsidRPr="001D6822">
        <w:rPr>
          <w:i/>
          <w:lang w:val="ru-RU"/>
        </w:rPr>
        <w:t xml:space="preserve">, </w:t>
      </w:r>
      <w:r w:rsidR="001D6822" w:rsidRPr="001D6822">
        <w:rPr>
          <w:i/>
        </w:rPr>
        <w:t>y</w:t>
      </w:r>
      <w:r w:rsidR="001D6822" w:rsidRPr="001D6822">
        <w:rPr>
          <w:i/>
          <w:lang w:val="ru-RU"/>
        </w:rPr>
        <w:t xml:space="preserve"> </w:t>
      </w:r>
      <w:r w:rsidR="001D6822" w:rsidRPr="001D6822">
        <w:rPr>
          <w:lang w:val="ru-RU"/>
        </w:rPr>
        <w:t xml:space="preserve"> и </w:t>
      </w:r>
      <w:r w:rsidR="001D6822" w:rsidRPr="001D6822">
        <w:rPr>
          <w:i/>
        </w:rPr>
        <w:t>z</w:t>
      </w:r>
      <w:r w:rsidR="001D6822" w:rsidRPr="001D6822">
        <w:rPr>
          <w:lang w:val="ru-RU"/>
        </w:rPr>
        <w:t xml:space="preserve">, если </w:t>
      </w:r>
      <w:r w:rsidR="001D6822" w:rsidRPr="001D6822">
        <w:rPr>
          <w:position w:val="-54"/>
        </w:rPr>
        <w:object w:dxaOrig="1500" w:dyaOrig="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75pt;height:45.75pt" o:ole="">
            <v:imagedata r:id="rId6" o:title=""/>
          </v:shape>
          <o:OLEObject Type="Embed" ProgID="Equation.3" ShapeID="_x0000_i1058" DrawAspect="Content" ObjectID="_1540872104" r:id="rId7"/>
        </w:object>
      </w:r>
      <w:r w:rsidR="001D6822" w:rsidRPr="001D6822">
        <w:rPr>
          <w:lang w:val="ru-RU"/>
        </w:rPr>
        <w:t>.</w:t>
      </w:r>
      <w:bookmarkStart w:id="0" w:name="_GoBack"/>
      <w:bookmarkEnd w:id="0"/>
    </w:p>
    <w:p w:rsidR="00E74F49" w:rsidRPr="003542B3" w:rsidRDefault="00E74F49" w:rsidP="003542B3">
      <w:pPr>
        <w:pStyle w:val="ad"/>
        <w:ind w:left="0"/>
        <w:jc w:val="both"/>
        <w:rPr>
          <w:sz w:val="22"/>
          <w:szCs w:val="22"/>
          <w:lang w:val="bg-BG"/>
        </w:rPr>
      </w:pPr>
      <w:r w:rsidRPr="003542B3">
        <w:rPr>
          <w:b/>
          <w:sz w:val="22"/>
          <w:szCs w:val="22"/>
        </w:rPr>
        <w:t>A</w:t>
      </w:r>
      <w:r w:rsidRPr="001D6822">
        <w:rPr>
          <w:b/>
          <w:sz w:val="22"/>
          <w:szCs w:val="22"/>
          <w:lang w:val="ru-RU"/>
        </w:rPr>
        <w:t>)</w:t>
      </w:r>
      <w:r w:rsidR="001D6822">
        <w:rPr>
          <w:sz w:val="22"/>
          <w:szCs w:val="22"/>
          <w:lang w:val="bg-BG"/>
        </w:rPr>
        <w:t xml:space="preserve"> 5</w:t>
      </w:r>
      <w:r w:rsidR="00D00354">
        <w:rPr>
          <w:sz w:val="22"/>
          <w:szCs w:val="22"/>
          <w:lang w:val="bg-BG"/>
        </w:rPr>
        <w:tab/>
      </w:r>
      <w:r w:rsidR="001D6822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B</w:t>
      </w:r>
      <w:r w:rsidRPr="001D6822">
        <w:rPr>
          <w:b/>
          <w:sz w:val="22"/>
          <w:szCs w:val="22"/>
          <w:lang w:val="ru-RU"/>
        </w:rPr>
        <w:t>)</w:t>
      </w:r>
      <w:r w:rsidR="001D6822">
        <w:rPr>
          <w:sz w:val="22"/>
          <w:szCs w:val="22"/>
          <w:lang w:val="bg-BG"/>
        </w:rPr>
        <w:t xml:space="preserve"> 8</w:t>
      </w:r>
      <w:r w:rsidR="00D00354">
        <w:rPr>
          <w:sz w:val="22"/>
          <w:szCs w:val="22"/>
          <w:lang w:val="bg-BG"/>
        </w:rPr>
        <w:tab/>
      </w:r>
      <w:r w:rsidR="001D6822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C</w:t>
      </w:r>
      <w:r w:rsidRPr="001D6822">
        <w:rPr>
          <w:b/>
          <w:sz w:val="22"/>
          <w:szCs w:val="22"/>
          <w:lang w:val="ru-RU"/>
        </w:rPr>
        <w:t>)</w:t>
      </w:r>
      <w:r w:rsidR="001D6822">
        <w:rPr>
          <w:sz w:val="22"/>
          <w:szCs w:val="22"/>
          <w:lang w:val="bg-BG"/>
        </w:rPr>
        <w:t xml:space="preserve"> 7</w:t>
      </w:r>
      <w:r w:rsidR="00D00354">
        <w:rPr>
          <w:sz w:val="22"/>
          <w:szCs w:val="22"/>
          <w:lang w:val="bg-BG"/>
        </w:rPr>
        <w:tab/>
      </w:r>
      <w:r w:rsidR="001D6822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D</w:t>
      </w:r>
      <w:r w:rsidRPr="001D6822">
        <w:rPr>
          <w:b/>
          <w:sz w:val="22"/>
          <w:szCs w:val="22"/>
          <w:lang w:val="ru-RU"/>
        </w:rPr>
        <w:t>)</w:t>
      </w:r>
      <w:r w:rsidR="001D6822">
        <w:rPr>
          <w:sz w:val="22"/>
          <w:szCs w:val="22"/>
          <w:lang w:val="bg-BG"/>
        </w:rPr>
        <w:t xml:space="preserve"> 6</w:t>
      </w:r>
      <w:r w:rsidR="00D00354">
        <w:rPr>
          <w:sz w:val="22"/>
          <w:szCs w:val="22"/>
          <w:lang w:val="bg-BG"/>
        </w:rPr>
        <w:tab/>
      </w:r>
      <w:r w:rsidR="001D6822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E</w:t>
      </w:r>
      <w:r w:rsidRPr="001D6822">
        <w:rPr>
          <w:b/>
          <w:sz w:val="22"/>
          <w:szCs w:val="22"/>
          <w:lang w:val="ru-RU"/>
        </w:rPr>
        <w:t xml:space="preserve">) </w:t>
      </w:r>
      <w:r w:rsidR="001D6822">
        <w:rPr>
          <w:sz w:val="22"/>
          <w:szCs w:val="22"/>
          <w:lang w:val="bg-BG"/>
        </w:rPr>
        <w:t>10</w:t>
      </w:r>
    </w:p>
    <w:p w:rsidR="002C5CFC" w:rsidRPr="003542B3" w:rsidRDefault="007048A3" w:rsidP="003542B3">
      <w:pPr>
        <w:jc w:val="both"/>
        <w:rPr>
          <w:sz w:val="22"/>
          <w:szCs w:val="22"/>
          <w:lang w:val="bg-BG"/>
        </w:rPr>
      </w:pPr>
      <w:r w:rsidRPr="003542B3">
        <w:rPr>
          <w:rFonts w:ascii="Times New Roman CYR" w:hAnsi="Times New Roman CYR"/>
          <w:b/>
          <w:sz w:val="22"/>
          <w:szCs w:val="22"/>
          <w:lang w:val="bg-BG"/>
        </w:rPr>
        <w:t>Задача</w:t>
      </w:r>
      <w:r w:rsidR="00A20C1F" w:rsidRPr="001D6822">
        <w:rPr>
          <w:b/>
          <w:sz w:val="22"/>
          <w:szCs w:val="22"/>
          <w:lang w:val="ru-RU"/>
        </w:rPr>
        <w:t>2</w:t>
      </w:r>
      <w:r w:rsidRPr="003542B3">
        <w:rPr>
          <w:b/>
          <w:sz w:val="22"/>
          <w:szCs w:val="22"/>
          <w:lang w:val="bg-BG"/>
        </w:rPr>
        <w:t>.</w:t>
      </w:r>
      <w:r w:rsidR="00425534">
        <w:rPr>
          <w:b/>
          <w:sz w:val="22"/>
          <w:szCs w:val="22"/>
          <w:lang w:val="bg-BG"/>
        </w:rPr>
        <w:t xml:space="preserve"> </w:t>
      </w:r>
      <w:r w:rsidR="00D00354">
        <w:rPr>
          <w:sz w:val="22"/>
          <w:szCs w:val="22"/>
          <w:lang w:val="bg-BG"/>
        </w:rPr>
        <w:t>Решите</w:t>
      </w:r>
      <w:r w:rsidR="00FE1770">
        <w:rPr>
          <w:sz w:val="22"/>
          <w:szCs w:val="22"/>
          <w:lang w:val="bg-BG"/>
        </w:rPr>
        <w:t xml:space="preserve"> уравнение</w:t>
      </w:r>
      <w:r w:rsidR="002C5CFC" w:rsidRPr="003542B3">
        <w:rPr>
          <w:sz w:val="22"/>
          <w:szCs w:val="22"/>
          <w:lang w:val="bg-BG"/>
        </w:rPr>
        <w:t>:</w:t>
      </w:r>
    </w:p>
    <w:p w:rsidR="002C5CFC" w:rsidRPr="003542B3" w:rsidRDefault="002C5CFC" w:rsidP="003542B3">
      <w:pPr>
        <w:jc w:val="center"/>
        <w:rPr>
          <w:sz w:val="22"/>
          <w:szCs w:val="22"/>
          <w:lang w:val="bg-BG"/>
        </w:rPr>
      </w:pPr>
      <w:r w:rsidRPr="003542B3">
        <w:rPr>
          <w:position w:val="-24"/>
          <w:sz w:val="22"/>
          <w:szCs w:val="22"/>
          <w:lang w:val="bg-BG"/>
        </w:rPr>
        <w:object w:dxaOrig="3379" w:dyaOrig="620">
          <v:shape id="_x0000_i1033" type="#_x0000_t75" style="width:168.75pt;height:31.5pt" o:ole="">
            <v:imagedata r:id="rId8" o:title=""/>
          </v:shape>
          <o:OLEObject Type="Embed" ProgID="Equation.DSMT4" ShapeID="_x0000_i1033" DrawAspect="Content" ObjectID="_1540872105" r:id="rId9"/>
        </w:object>
      </w:r>
      <w:r w:rsidRPr="003542B3">
        <w:rPr>
          <w:sz w:val="22"/>
          <w:szCs w:val="22"/>
          <w:lang w:val="bg-BG"/>
        </w:rPr>
        <w:t>.</w:t>
      </w:r>
    </w:p>
    <w:p w:rsidR="002C5CFC" w:rsidRPr="003542B3" w:rsidRDefault="002C5CFC" w:rsidP="003542B3">
      <w:pPr>
        <w:pStyle w:val="ad"/>
        <w:ind w:left="0"/>
        <w:jc w:val="both"/>
        <w:rPr>
          <w:sz w:val="22"/>
          <w:szCs w:val="22"/>
          <w:lang w:val="bg-BG"/>
        </w:rPr>
      </w:pPr>
      <w:r w:rsidRPr="003542B3">
        <w:rPr>
          <w:b/>
          <w:sz w:val="22"/>
          <w:szCs w:val="22"/>
        </w:rPr>
        <w:t>A</w:t>
      </w:r>
      <w:r w:rsidRPr="00D00354">
        <w:rPr>
          <w:b/>
          <w:sz w:val="22"/>
          <w:szCs w:val="22"/>
          <w:lang w:val="ru-RU"/>
        </w:rPr>
        <w:t>)</w:t>
      </w:r>
      <w:r w:rsidRPr="003542B3">
        <w:rPr>
          <w:sz w:val="22"/>
          <w:szCs w:val="22"/>
          <w:lang w:val="bg-BG"/>
        </w:rPr>
        <w:t xml:space="preserve"> 0</w:t>
      </w:r>
      <w:r w:rsidR="00D00354">
        <w:rPr>
          <w:sz w:val="22"/>
          <w:szCs w:val="22"/>
          <w:lang w:val="bg-BG"/>
        </w:rPr>
        <w:tab/>
      </w:r>
      <w:r w:rsidR="00D00354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B</w:t>
      </w:r>
      <w:r w:rsidRPr="00D00354">
        <w:rPr>
          <w:b/>
          <w:sz w:val="22"/>
          <w:szCs w:val="22"/>
          <w:lang w:val="ru-RU"/>
        </w:rPr>
        <w:t xml:space="preserve">) </w:t>
      </w:r>
      <w:r w:rsidRPr="003542B3">
        <w:rPr>
          <w:position w:val="-4"/>
          <w:sz w:val="22"/>
          <w:szCs w:val="22"/>
          <w:lang w:val="bg-BG"/>
        </w:rPr>
        <w:object w:dxaOrig="320" w:dyaOrig="260">
          <v:shape id="_x0000_i1034" type="#_x0000_t75" style="width:15.75pt;height:12.75pt" o:ole="">
            <v:imagedata r:id="rId10" o:title=""/>
          </v:shape>
          <o:OLEObject Type="Embed" ProgID="Equation.DSMT4" ShapeID="_x0000_i1034" DrawAspect="Content" ObjectID="_1540872106" r:id="rId11"/>
        </w:object>
      </w:r>
      <w:r w:rsidR="00D00354">
        <w:rPr>
          <w:sz w:val="22"/>
          <w:szCs w:val="22"/>
          <w:lang w:val="bg-BG"/>
        </w:rPr>
        <w:tab/>
      </w:r>
      <w:r w:rsidR="00D00354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C</w:t>
      </w:r>
      <w:r w:rsidRPr="00D00354">
        <w:rPr>
          <w:b/>
          <w:sz w:val="22"/>
          <w:szCs w:val="22"/>
          <w:lang w:val="ru-RU"/>
        </w:rPr>
        <w:t xml:space="preserve">) </w:t>
      </w:r>
      <w:r w:rsidRPr="003542B3">
        <w:rPr>
          <w:position w:val="-6"/>
          <w:sz w:val="22"/>
          <w:szCs w:val="22"/>
          <w:lang w:val="bg-BG"/>
        </w:rPr>
        <w:object w:dxaOrig="320" w:dyaOrig="279">
          <v:shape id="_x0000_i1035" type="#_x0000_t75" style="width:15.75pt;height:14.25pt" o:ole="">
            <v:imagedata r:id="rId12" o:title=""/>
          </v:shape>
          <o:OLEObject Type="Embed" ProgID="Equation.DSMT4" ShapeID="_x0000_i1035" DrawAspect="Content" ObjectID="_1540872107" r:id="rId13"/>
        </w:object>
      </w:r>
      <w:r w:rsidR="00D00354">
        <w:rPr>
          <w:sz w:val="22"/>
          <w:szCs w:val="22"/>
          <w:lang w:val="bg-BG"/>
        </w:rPr>
        <w:tab/>
      </w:r>
      <w:r w:rsidR="00D00354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D</w:t>
      </w:r>
      <w:r w:rsidRPr="00D00354">
        <w:rPr>
          <w:b/>
          <w:sz w:val="22"/>
          <w:szCs w:val="22"/>
          <w:lang w:val="ru-RU"/>
        </w:rPr>
        <w:t xml:space="preserve">) </w:t>
      </w:r>
      <w:r w:rsidRPr="003542B3">
        <w:rPr>
          <w:position w:val="-4"/>
          <w:sz w:val="22"/>
          <w:szCs w:val="22"/>
          <w:lang w:val="bg-BG"/>
        </w:rPr>
        <w:object w:dxaOrig="320" w:dyaOrig="260">
          <v:shape id="_x0000_i1036" type="#_x0000_t75" style="width:15.75pt;height:12.75pt" o:ole="">
            <v:imagedata r:id="rId14" o:title=""/>
          </v:shape>
          <o:OLEObject Type="Embed" ProgID="Equation.DSMT4" ShapeID="_x0000_i1036" DrawAspect="Content" ObjectID="_1540872108" r:id="rId15"/>
        </w:object>
      </w:r>
      <w:r w:rsidR="00D00354">
        <w:rPr>
          <w:sz w:val="22"/>
          <w:szCs w:val="22"/>
          <w:lang w:val="bg-BG"/>
        </w:rPr>
        <w:tab/>
      </w:r>
      <w:r w:rsidR="00D00354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E</w:t>
      </w:r>
      <w:r w:rsidRPr="00D00354">
        <w:rPr>
          <w:b/>
          <w:sz w:val="22"/>
          <w:szCs w:val="22"/>
          <w:lang w:val="ru-RU"/>
        </w:rPr>
        <w:t xml:space="preserve">) </w:t>
      </w:r>
      <w:r w:rsidRPr="003542B3">
        <w:rPr>
          <w:position w:val="-4"/>
          <w:sz w:val="22"/>
          <w:szCs w:val="22"/>
          <w:lang w:val="bg-BG"/>
        </w:rPr>
        <w:object w:dxaOrig="300" w:dyaOrig="260">
          <v:shape id="_x0000_i1037" type="#_x0000_t75" style="width:15pt;height:12.75pt" o:ole="">
            <v:imagedata r:id="rId16" o:title=""/>
          </v:shape>
          <o:OLEObject Type="Embed" ProgID="Equation.DSMT4" ShapeID="_x0000_i1037" DrawAspect="Content" ObjectID="_1540872109" r:id="rId17"/>
        </w:object>
      </w:r>
    </w:p>
    <w:p w:rsidR="008C4DC5" w:rsidRPr="003542B3" w:rsidRDefault="00A20C1F" w:rsidP="003542B3">
      <w:pPr>
        <w:jc w:val="both"/>
        <w:rPr>
          <w:color w:val="000000"/>
          <w:sz w:val="22"/>
          <w:szCs w:val="22"/>
          <w:lang w:val="bg-BG"/>
        </w:rPr>
      </w:pPr>
      <w:r w:rsidRPr="003542B3">
        <w:rPr>
          <w:rFonts w:ascii="Times New Roman CYR" w:hAnsi="Times New Roman CYR"/>
          <w:b/>
          <w:sz w:val="22"/>
          <w:szCs w:val="22"/>
          <w:lang w:val="bg-BG"/>
        </w:rPr>
        <w:t xml:space="preserve">Задача </w:t>
      </w:r>
      <w:r w:rsidRPr="003542B3">
        <w:rPr>
          <w:rFonts w:ascii="Times New Roman CYR" w:hAnsi="Times New Roman CYR"/>
          <w:b/>
          <w:sz w:val="22"/>
          <w:szCs w:val="22"/>
          <w:lang w:val="it-IT"/>
        </w:rPr>
        <w:t>3</w:t>
      </w:r>
      <w:r w:rsidRPr="003542B3">
        <w:rPr>
          <w:rFonts w:ascii="Times New Roman CYR" w:hAnsi="Times New Roman CYR"/>
          <w:sz w:val="22"/>
          <w:szCs w:val="22"/>
          <w:lang w:val="bg-BG"/>
        </w:rPr>
        <w:t>.</w:t>
      </w:r>
      <w:r w:rsidR="00425534">
        <w:rPr>
          <w:rFonts w:ascii="Times New Roman CYR" w:hAnsi="Times New Roman CYR"/>
          <w:sz w:val="22"/>
          <w:szCs w:val="22"/>
          <w:lang w:val="bg-BG"/>
        </w:rPr>
        <w:t xml:space="preserve"> </w:t>
      </w:r>
      <w:r w:rsidR="00A2625F">
        <w:rPr>
          <w:color w:val="000000"/>
          <w:sz w:val="22"/>
          <w:szCs w:val="22"/>
          <w:lang w:val="bg-BG"/>
        </w:rPr>
        <w:t>В слове</w:t>
      </w:r>
      <w:r w:rsidR="003F3EBE">
        <w:rPr>
          <w:color w:val="000000"/>
          <w:sz w:val="22"/>
          <w:szCs w:val="22"/>
          <w:lang w:val="bg-BG"/>
        </w:rPr>
        <w:t xml:space="preserve"> </w:t>
      </w:r>
      <w:r w:rsidR="008C4DC5" w:rsidRPr="003542B3">
        <w:rPr>
          <w:b/>
          <w:color w:val="000000"/>
          <w:sz w:val="22"/>
          <w:szCs w:val="22"/>
          <w:lang w:val="bg-BG"/>
        </w:rPr>
        <w:t>СОЛИСТ</w:t>
      </w:r>
      <w:r w:rsidR="00BA37D3">
        <w:rPr>
          <w:color w:val="000000"/>
          <w:sz w:val="22"/>
          <w:szCs w:val="22"/>
          <w:lang w:val="bg-BG"/>
        </w:rPr>
        <w:t xml:space="preserve"> зашифровано 6-значн</w:t>
      </w:r>
      <w:r w:rsidR="00A2625F">
        <w:rPr>
          <w:color w:val="000000"/>
          <w:sz w:val="22"/>
          <w:szCs w:val="22"/>
          <w:lang w:val="bg-BG"/>
        </w:rPr>
        <w:t>ое число, так что разным буквам соответствуют  разные цифры, а одинаковым буквам соответствуют однаковые цифры. Какая  цифра соответствует букве</w:t>
      </w:r>
      <w:r w:rsidR="003F3EBE">
        <w:rPr>
          <w:color w:val="000000"/>
          <w:sz w:val="22"/>
          <w:szCs w:val="22"/>
          <w:lang w:val="bg-BG"/>
        </w:rPr>
        <w:t xml:space="preserve"> </w:t>
      </w:r>
      <w:r w:rsidR="008C4DC5" w:rsidRPr="003542B3">
        <w:rPr>
          <w:b/>
          <w:color w:val="000000"/>
          <w:sz w:val="22"/>
          <w:szCs w:val="22"/>
          <w:lang w:val="bg-BG"/>
        </w:rPr>
        <w:t>Т</w:t>
      </w:r>
      <w:r w:rsidR="008C4DC5" w:rsidRPr="003542B3">
        <w:rPr>
          <w:color w:val="000000"/>
          <w:sz w:val="22"/>
          <w:szCs w:val="22"/>
          <w:lang w:val="bg-BG"/>
        </w:rPr>
        <w:t xml:space="preserve">, </w:t>
      </w:r>
      <w:r w:rsidR="00A2625F">
        <w:rPr>
          <w:color w:val="000000"/>
          <w:sz w:val="22"/>
          <w:szCs w:val="22"/>
          <w:lang w:val="bg-BG"/>
        </w:rPr>
        <w:t xml:space="preserve">если это самое маленькое </w:t>
      </w:r>
      <w:r w:rsidR="008C4DC5" w:rsidRPr="003542B3">
        <w:rPr>
          <w:color w:val="000000"/>
          <w:sz w:val="22"/>
          <w:szCs w:val="22"/>
          <w:lang w:val="bg-BG"/>
        </w:rPr>
        <w:t>число</w:t>
      </w:r>
      <w:r w:rsidR="00A2625F">
        <w:rPr>
          <w:color w:val="000000"/>
          <w:sz w:val="22"/>
          <w:szCs w:val="22"/>
          <w:lang w:val="bg-BG"/>
        </w:rPr>
        <w:t xml:space="preserve">, которое </w:t>
      </w:r>
      <w:r w:rsidR="008C4DC5" w:rsidRPr="003542B3">
        <w:rPr>
          <w:color w:val="000000"/>
          <w:sz w:val="22"/>
          <w:szCs w:val="22"/>
          <w:lang w:val="bg-BG"/>
        </w:rPr>
        <w:t>дели</w:t>
      </w:r>
      <w:r w:rsidR="00A2625F">
        <w:rPr>
          <w:color w:val="000000"/>
          <w:sz w:val="22"/>
          <w:szCs w:val="22"/>
          <w:lang w:val="bg-BG"/>
        </w:rPr>
        <w:t>тся</w:t>
      </w:r>
      <w:r w:rsidR="008C4DC5" w:rsidRPr="003542B3">
        <w:rPr>
          <w:color w:val="000000"/>
          <w:sz w:val="22"/>
          <w:szCs w:val="22"/>
          <w:lang w:val="bg-BG"/>
        </w:rPr>
        <w:t xml:space="preserve"> на 9? </w:t>
      </w:r>
    </w:p>
    <w:p w:rsidR="00D3010D" w:rsidRPr="003F3EBE" w:rsidRDefault="003F3EBE" w:rsidP="003F3EBE">
      <w:pPr>
        <w:jc w:val="both"/>
        <w:rPr>
          <w:color w:val="000000"/>
          <w:sz w:val="22"/>
          <w:szCs w:val="22"/>
          <w:lang w:val="bg-BG"/>
        </w:rPr>
      </w:pPr>
      <w:r w:rsidRPr="003F3EBE">
        <w:rPr>
          <w:b/>
          <w:color w:val="000000"/>
          <w:sz w:val="22"/>
          <w:szCs w:val="22"/>
          <w:lang w:val="bg-BG"/>
        </w:rPr>
        <w:t>A</w:t>
      </w:r>
      <w:r w:rsidRPr="003F3EBE">
        <w:rPr>
          <w:b/>
          <w:color w:val="000000"/>
          <w:sz w:val="22"/>
          <w:szCs w:val="22"/>
          <w:lang w:val="ru-RU"/>
        </w:rPr>
        <w:t>)</w:t>
      </w:r>
      <w:r>
        <w:rPr>
          <w:color w:val="000000"/>
          <w:sz w:val="22"/>
          <w:szCs w:val="22"/>
          <w:lang w:val="bg-BG"/>
        </w:rPr>
        <w:t xml:space="preserve"> </w:t>
      </w:r>
      <w:r w:rsidR="00C509EA" w:rsidRPr="003F3EBE">
        <w:rPr>
          <w:color w:val="000000"/>
          <w:sz w:val="22"/>
          <w:szCs w:val="22"/>
          <w:lang w:val="bg-BG"/>
        </w:rPr>
        <w:t>9</w:t>
      </w:r>
      <w:r>
        <w:rPr>
          <w:color w:val="000000"/>
          <w:sz w:val="22"/>
          <w:szCs w:val="22"/>
          <w:lang w:val="bg-BG"/>
        </w:rPr>
        <w:t xml:space="preserve"> </w:t>
      </w:r>
      <w:r w:rsidR="00D00354">
        <w:rPr>
          <w:color w:val="000000"/>
          <w:sz w:val="22"/>
          <w:szCs w:val="22"/>
          <w:lang w:val="bg-BG"/>
        </w:rPr>
        <w:tab/>
      </w:r>
      <w:r w:rsidR="00D00354">
        <w:rPr>
          <w:color w:val="000000"/>
          <w:sz w:val="22"/>
          <w:szCs w:val="22"/>
          <w:lang w:val="bg-BG"/>
        </w:rPr>
        <w:tab/>
      </w:r>
      <w:r w:rsidR="00D3010D" w:rsidRPr="003F3EBE">
        <w:rPr>
          <w:b/>
          <w:color w:val="000000"/>
          <w:sz w:val="22"/>
          <w:szCs w:val="22"/>
        </w:rPr>
        <w:t>B</w:t>
      </w:r>
      <w:r w:rsidR="00D3010D" w:rsidRPr="003F3EBE">
        <w:rPr>
          <w:b/>
          <w:color w:val="000000"/>
          <w:sz w:val="22"/>
          <w:szCs w:val="22"/>
          <w:lang w:val="ru-RU"/>
        </w:rPr>
        <w:t>)</w:t>
      </w:r>
      <w:r>
        <w:rPr>
          <w:b/>
          <w:color w:val="000000"/>
          <w:sz w:val="22"/>
          <w:szCs w:val="22"/>
          <w:lang w:val="ru-RU"/>
        </w:rPr>
        <w:t xml:space="preserve"> </w:t>
      </w:r>
      <w:r w:rsidR="00C509EA" w:rsidRPr="003F3EBE">
        <w:rPr>
          <w:color w:val="000000"/>
          <w:sz w:val="22"/>
          <w:szCs w:val="22"/>
          <w:lang w:val="bg-BG"/>
        </w:rPr>
        <w:t>8</w:t>
      </w:r>
      <w:r>
        <w:rPr>
          <w:color w:val="000000"/>
          <w:sz w:val="22"/>
          <w:szCs w:val="22"/>
          <w:lang w:val="bg-BG"/>
        </w:rPr>
        <w:t xml:space="preserve"> </w:t>
      </w:r>
      <w:r w:rsidR="00D00354">
        <w:rPr>
          <w:color w:val="000000"/>
          <w:sz w:val="22"/>
          <w:szCs w:val="22"/>
          <w:lang w:val="bg-BG"/>
        </w:rPr>
        <w:tab/>
      </w:r>
      <w:r w:rsidR="00D00354">
        <w:rPr>
          <w:color w:val="000000"/>
          <w:sz w:val="22"/>
          <w:szCs w:val="22"/>
          <w:lang w:val="bg-BG"/>
        </w:rPr>
        <w:tab/>
      </w:r>
      <w:r w:rsidR="00D3010D" w:rsidRPr="003F3EBE">
        <w:rPr>
          <w:b/>
          <w:color w:val="000000"/>
          <w:sz w:val="22"/>
          <w:szCs w:val="22"/>
        </w:rPr>
        <w:t>C</w:t>
      </w:r>
      <w:r w:rsidR="00D3010D" w:rsidRPr="003F3EBE">
        <w:rPr>
          <w:b/>
          <w:color w:val="000000"/>
          <w:sz w:val="22"/>
          <w:szCs w:val="22"/>
          <w:lang w:val="ru-RU"/>
        </w:rPr>
        <w:t>)</w:t>
      </w:r>
      <w:r>
        <w:rPr>
          <w:b/>
          <w:color w:val="000000"/>
          <w:sz w:val="22"/>
          <w:szCs w:val="22"/>
          <w:lang w:val="ru-RU"/>
        </w:rPr>
        <w:t xml:space="preserve"> </w:t>
      </w:r>
      <w:r w:rsidR="00C509EA" w:rsidRPr="003F3EBE">
        <w:rPr>
          <w:color w:val="000000"/>
          <w:sz w:val="22"/>
          <w:szCs w:val="22"/>
          <w:lang w:val="bg-BG"/>
        </w:rPr>
        <w:t>7</w:t>
      </w:r>
      <w:r>
        <w:rPr>
          <w:color w:val="000000"/>
          <w:sz w:val="22"/>
          <w:szCs w:val="22"/>
          <w:lang w:val="bg-BG"/>
        </w:rPr>
        <w:t xml:space="preserve"> </w:t>
      </w:r>
      <w:r w:rsidR="00D00354">
        <w:rPr>
          <w:color w:val="000000"/>
          <w:sz w:val="22"/>
          <w:szCs w:val="22"/>
          <w:lang w:val="bg-BG"/>
        </w:rPr>
        <w:tab/>
      </w:r>
      <w:r w:rsidR="00D00354">
        <w:rPr>
          <w:color w:val="000000"/>
          <w:sz w:val="22"/>
          <w:szCs w:val="22"/>
          <w:lang w:val="bg-BG"/>
        </w:rPr>
        <w:tab/>
      </w:r>
      <w:r w:rsidR="00D3010D" w:rsidRPr="003F3EBE">
        <w:rPr>
          <w:b/>
          <w:color w:val="000000"/>
          <w:sz w:val="22"/>
          <w:szCs w:val="22"/>
        </w:rPr>
        <w:t>D</w:t>
      </w:r>
      <w:r w:rsidR="00D3010D" w:rsidRPr="003F3EBE">
        <w:rPr>
          <w:b/>
          <w:color w:val="000000"/>
          <w:sz w:val="22"/>
          <w:szCs w:val="22"/>
          <w:lang w:val="ru-RU"/>
        </w:rPr>
        <w:t>)</w:t>
      </w:r>
      <w:r>
        <w:rPr>
          <w:b/>
          <w:color w:val="000000"/>
          <w:sz w:val="22"/>
          <w:szCs w:val="22"/>
          <w:lang w:val="ru-RU"/>
        </w:rPr>
        <w:t xml:space="preserve"> </w:t>
      </w:r>
      <w:r w:rsidR="00C509EA" w:rsidRPr="003F3EBE">
        <w:rPr>
          <w:color w:val="000000"/>
          <w:sz w:val="22"/>
          <w:szCs w:val="22"/>
          <w:lang w:val="bg-BG"/>
        </w:rPr>
        <w:t>6</w:t>
      </w:r>
      <w:r>
        <w:rPr>
          <w:color w:val="000000"/>
          <w:sz w:val="22"/>
          <w:szCs w:val="22"/>
          <w:lang w:val="bg-BG"/>
        </w:rPr>
        <w:t xml:space="preserve"> </w:t>
      </w:r>
      <w:r w:rsidR="00D00354">
        <w:rPr>
          <w:color w:val="000000"/>
          <w:sz w:val="22"/>
          <w:szCs w:val="22"/>
          <w:lang w:val="bg-BG"/>
        </w:rPr>
        <w:tab/>
      </w:r>
      <w:r w:rsidR="00D00354">
        <w:rPr>
          <w:color w:val="000000"/>
          <w:sz w:val="22"/>
          <w:szCs w:val="22"/>
          <w:lang w:val="bg-BG"/>
        </w:rPr>
        <w:tab/>
      </w:r>
      <w:r w:rsidR="00D3010D" w:rsidRPr="003F3EBE">
        <w:rPr>
          <w:b/>
          <w:color w:val="000000"/>
          <w:sz w:val="22"/>
          <w:szCs w:val="22"/>
        </w:rPr>
        <w:t>E</w:t>
      </w:r>
      <w:r w:rsidR="00D3010D" w:rsidRPr="003F3EBE">
        <w:rPr>
          <w:b/>
          <w:color w:val="000000"/>
          <w:sz w:val="22"/>
          <w:szCs w:val="22"/>
          <w:lang w:val="ru-RU"/>
        </w:rPr>
        <w:t>)</w:t>
      </w:r>
      <w:r>
        <w:rPr>
          <w:b/>
          <w:color w:val="000000"/>
          <w:sz w:val="22"/>
          <w:szCs w:val="22"/>
          <w:lang w:val="ru-RU"/>
        </w:rPr>
        <w:t xml:space="preserve"> </w:t>
      </w:r>
      <w:r w:rsidR="00A2625F" w:rsidRPr="003F3EBE">
        <w:rPr>
          <w:color w:val="000000"/>
          <w:sz w:val="22"/>
          <w:szCs w:val="22"/>
          <w:lang w:val="bg-BG"/>
        </w:rPr>
        <w:t xml:space="preserve">меньше </w:t>
      </w:r>
      <w:r w:rsidR="00C509EA" w:rsidRPr="003F3EBE">
        <w:rPr>
          <w:color w:val="000000"/>
          <w:sz w:val="22"/>
          <w:szCs w:val="22"/>
          <w:lang w:val="bg-BG"/>
        </w:rPr>
        <w:t>6</w:t>
      </w:r>
    </w:p>
    <w:p w:rsidR="008A631C" w:rsidRPr="003542B3" w:rsidRDefault="001D6822" w:rsidP="003542B3">
      <w:pPr>
        <w:overflowPunct/>
        <w:autoSpaceDE/>
        <w:autoSpaceDN/>
        <w:adjustRightInd/>
        <w:jc w:val="both"/>
        <w:textAlignment w:val="auto"/>
        <w:rPr>
          <w:color w:val="000000"/>
          <w:sz w:val="22"/>
          <w:szCs w:val="22"/>
          <w:lang w:val="ru-RU" w:eastAsia="bg-BG"/>
        </w:rPr>
      </w:pPr>
      <w:r>
        <w:rPr>
          <w:noProof/>
          <w:sz w:val="22"/>
          <w:szCs w:val="22"/>
          <w:lang w:val="bg-BG" w:eastAsia="bg-BG"/>
        </w:rPr>
        <w:pict>
          <v:group id="Групиране 284" o:spid="_x0000_s1026" style="position:absolute;left:0;text-align:left;margin-left:85.65pt;margin-top:617.95pt;width:420.55pt;height:68.45pt;z-index:251657728" coordsize="53412,8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">
            <v:group id="Групиране 279" o:spid="_x0000_s1027" style="position:absolute;width:5612;height:8576" coordsize="5612,8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tUp0DCAAAA3AAAAA8A&#10;AAAAAAAAAAAAAAAAqgIAAGRycy9kb3ducmV2LnhtbFBLBQYAAAAABAAEAPoAAACZAwAAAAA=&#10;">
              <v:group id="Групиране 252" o:spid="_x0000_s1028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gC28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hh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GALbxgAAANwA&#10;AAAPAAAAAAAAAAAAAAAAAKoCAABkcnMvZG93bnJldi54bWxQSwUGAAAAAAQABAD6AAAAnQMAAAAA&#10;">
                <v:rect id="Правоъгълник 210" o:spid="_x0000_s1029" style="position:absolute;left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OdZsUA&#10;AADcAAAADwAAAGRycy9kb3ducmV2LnhtbESPQWvCQBSE74X+h+UJ3pqNgUqbukorCL3EkjQHvT2y&#10;r0lo9u2SXTX+e1co9DjMzDfMajOZQZxp9L1lBYskBUHcWN1zq6D+3j29gPABWeNgmRRcycNm/fiw&#10;wlzbC5d0rkIrIoR9jgq6EFwupW86MugT64ij92NHgyHKsZV6xEuEm0FmabqUBnuOCx062nbU/FYn&#10;o+A4vFJ9+Nh/ueJZloWz2zTYSqn5bHp/AxFoCv/hv/anVpBlGdzPxCMg1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851mxQAAANwAAAAPAAAAAAAAAAAAAAAAAJgCAABkcnMv&#10;ZG93bnJldi54bWxQSwUGAAAAAAQABAD1AAAAigMAAAAA&#10;" filled="f" strokeweight="1.25pt"/>
                <v:group id="Групиране 240" o:spid="_x0000_s1030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<v:group id="Групиране 230" o:spid="_x0000_s1031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<v:rect id="Правоъгълник 231" o:spid="_x0000_s1032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oFEsMA&#10;AADcAAAADwAAAGRycy9kb3ducmV2LnhtbESPQYvCMBSE78L+h/AWvGm6BcWtRtkVFryoWD2st0fz&#10;bIvNS2ii1n9vBMHjMDPfMLNFZxpxpdbXlhV8DRMQxIXVNZcKDvu/wQSED8gaG8uk4E4eFvOP3gwz&#10;bW+8o2seShEh7DNUUIXgMil9UZFBP7SOOHon2xoMUbal1C3eItw0Mk2SsTRYc1yo0NGyouKcX4yC&#10;Y/NNh//fzdatR3K3dnaZBJsr1f/sfqYgAnXhHX61V1pBmo7geSYeAT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oFEsMAAADcAAAADwAAAAAAAAAAAAAAAACYAgAAZHJzL2Rv&#10;d25yZXYueG1sUEsFBgAAAAAEAAQA9QAAAIgDAAAAAA==&#10;" filled="f" strokeweight="1.25pt"/>
                    <v:group id="Групиране 232" o:spid="_x0000_s1033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/Gar8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iSZwu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/Gar8QAAADcAAAA&#10;DwAAAAAAAAAAAAAAAACqAgAAZHJzL2Rvd25yZXYueG1sUEsFBgAAAAAEAAQA+gAAAJsDAAAAAA==&#10;">
                      <v:rect id="Правоъгълник 233" o:spid="_x0000_s1034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Q+/sUA&#10;AADcAAAADwAAAGRycy9kb3ducmV2LnhtbESPQWvCQBSE70L/w/IK3symAdsa3YRWELzYYupBb4/s&#10;Mwlm3y7Zrab/vlsoeBxm5htmVY6mF1cafGdZwVOSgiCure64UXD42sxeQfiArLG3TAp+yENZPExW&#10;mGt74z1dq9CICGGfo4I2BJdL6euWDPrEOuLone1gMEQ5NFIPeItw08ssTZ+lwY7jQouO1i3Vl+rb&#10;KDj1Czoc3z8+3W4u9ztn12mwlVLTx/FtCSLQGO7h//ZWK8iyF/g7E4+AL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hD7+xQAAANwAAAAPAAAAAAAAAAAAAAAAAJgCAABkcnMv&#10;ZG93bnJldi54bWxQSwUGAAAAAAQABAD1AAAAigMAAAAA&#10;" filled="f" strokeweight="1.25pt"/>
                      <v:rect id="Правоъгълник 234" o:spid="_x0000_s1035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uqjMIA&#10;AADcAAAADwAAAGRycy9kb3ducmV2LnhtbERPz2vCMBS+C/4P4Qm72XSFjdk1yiYMvHRi9eBuj+at&#10;LWteQhNt/e/NQdjx4/tdbCbTiysNvrOs4DlJQRDXVnfcKDgdv5ZvIHxA1thbJgU38rBZz2cF5tqO&#10;fKBrFRoRQ9jnqKANweVS+rolgz6xjjhyv3YwGCIcGqkHHGO46WWWpq/SYMexoUVH25bqv+piFPz0&#10;KzqdP7/3rnyRh9LZbRpspdTTYvp4BxFoCv/ih3unFWRZXBvPxCMg1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G6qMwgAAANwAAAAPAAAAAAAAAAAAAAAAAJgCAABkcnMvZG93&#10;bnJldi54bWxQSwUGAAAAAAQABAD1AAAAhwMAAAAA&#10;" filled="f" strokeweight="1.25pt"/>
                    </v:group>
                  </v:group>
                  <v:group id="Групиране 235" o:spid="_x0000_s1036" style="position:absolute;top:1828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  <v:rect id="Правоъгълник 236" o:spid="_x0000_s1037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QwV8EA&#10;AADcAAAADwAAAGRycy9kb3ducmV2LnhtbERPTYvCMBC9C/6HMII3TVVWtBrFFQQvrrR60NvQjG2x&#10;mYQmq91/vzks7PHxvtfbzjTiRa2vLSuYjBMQxIXVNZcKrpfDaAHCB2SNjWVS8EMetpt+b42ptm/O&#10;6JWHUsQQ9ikqqEJwqZS+qMigH1tHHLmHbQ2GCNtS6hbfMdw0cpokc2mw5thQoaN9RcUz/zYK7s2S&#10;rrfPr7M7fcjs5Ow+CTZXajjodisQgbrwL/5zH7WC6SzOj2fiEZ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q0MFfBAAAA3AAAAA8AAAAAAAAAAAAAAAAAmAIAAGRycy9kb3du&#10;cmV2LnhtbFBLBQYAAAAABAAEAPUAAACGAwAAAAA=&#10;" filled="f" strokeweight="1.25pt"/>
                    <v:group id="Групиране 237" o:spid="_x0000_s1038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  <v:rect id="Правоъгълник 238" o:spid="_x0000_s1039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oLu8UA&#10;AADcAAAADwAAAGRycy9kb3ducmV2LnhtbESPQWvCQBSE70L/w/IK3symkZYa3YRWELzYYupBb4/s&#10;Mwlm3y7Zrab/vlsoeBxm5htmVY6mF1cafGdZwVOSgiCure64UXD42sxeQfiArLG3TAp+yENZPExW&#10;mGt74z1dq9CICGGfo4I2BJdL6euWDPrEOuLone1gMEQ5NFIPeItw08ssTV+kwY7jQouO1i3Vl+rb&#10;KDj1Czoc3z8+3e5Z7nfOrtNgK6Wmj+PbEkSgMdzD/+2tVpDNM/g7E4+AL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Kgu7xQAAANwAAAAPAAAAAAAAAAAAAAAAAJgCAABkcnMv&#10;ZG93bnJldi54bWxQSwUGAAAAAAQABAD1AAAAigMAAAAA&#10;" filled="f" strokeweight="1.25pt"/>
                      <v:rect id="Правоъгълник 239" o:spid="_x0000_s1040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auIMMA&#10;AADcAAAADwAAAGRycy9kb3ducmV2LnhtbESPQYvCMBSE74L/ITxhb5quorjVKLuCsBcVux709mie&#10;bdnmJTRR6783guBxmJlvmPmyNbW4UuMrywo+BwkI4tzqigsFh791fwrCB2SNtWVScCcPy0W3M8dU&#10;2xvv6ZqFQkQI+xQVlCG4VEqfl2TQD6wjjt7ZNgZDlE0hdYO3CDe1HCbJRBqsOC6U6GhVUv6fXYyC&#10;U/1Fh+PPduc2Y7nfOLtKgs2U+ui13zMQgdrwDr/av1rBcDSC55l4BO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mauIMMAAADcAAAADwAAAAAAAAAAAAAAAACYAgAAZHJzL2Rv&#10;d25yZXYueG1sUEsFBgAAAAAEAAQA9QAAAIgDAAAAAA==&#10;" filled="f" strokeweight="1.25pt"/>
                    </v:group>
                  </v:group>
                </v:group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Текстово поле 274" o:spid="_x0000_s1041" type="#_x0000_t202" style="position:absolute;left:1135;top:5423;width:4477;height:3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anwc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4rd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mp8HHAAAA3AAAAA8AAAAAAAAAAAAAAAAAmAIAAGRy&#10;cy9kb3ducmV2LnhtbFBLBQYAAAAABAAEAPUAAACMAwAAAAA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4B5D1F">
                        <w:rPr>
                          <w:b/>
                          <w:sz w:val="24"/>
                          <w:szCs w:val="24"/>
                        </w:rPr>
                        <w:t>A)</w:t>
                      </w:r>
                    </w:p>
                  </w:txbxContent>
                </v:textbox>
              </v:shape>
            </v:group>
            <v:group id="Групиране 280" o:spid="_x0000_s1042" style="position:absolute;left:12170;width:5549;height:8572" coordsize="5548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<v:group id="Групиране 254" o:spid="_x0000_s1043" style="position:absolute;width:5492;height:5549" coordsize="5492,5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<v:rect id="Правоъгълник 209" o:spid="_x0000_s1044" style="position:absolute;left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2oI8QA&#10;AADcAAAADwAAAGRycy9kb3ducmV2LnhtbESPQWsCMRSE7wX/Q3iCt5pVsdqtUVQQvFhx9dDeHpvn&#10;7uLmJWyirv/eCIUeh5n5hpktWlOLGzW+sqxg0E9AEOdWV1woOB0371MQPiBrrC2Tggd5WMw7bzNM&#10;tb3zgW5ZKESEsE9RQRmCS6X0eUkGfd864uidbWMwRNkUUjd4j3BTy2GSfEiDFceFEh2tS8ov2dUo&#10;+K0/6fSz+t673Vgeds6uk2AzpXrddvkFIlAb/sN/7a1WMBxN4HUmHgE5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dqCPEAAAA3AAAAA8AAAAAAAAAAAAAAAAAmAIAAGRycy9k&#10;b3ducmV2LnhtbFBLBQYAAAAABAAEAPUAAACJAwAAAAA=&#10;" filled="f" strokeweight="1.25pt"/>
                <v:group id="Групиране 253" o:spid="_x0000_s1045" style="position:absolute;top:1891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<v:group id="Групиране 218" o:spid="_x0000_s1046" style="position:absolute;top:1828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<v:rect id="Правоъгълник 219" o:spid="_x0000_s1047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JDKsEA&#10;AADcAAAADwAAAGRycy9kb3ducmV2LnhtbERPTYvCMBC9C/6HMII3TRVXtBrFFQQvrrR60NvQjG2x&#10;mYQmq91/vzks7PHxvtfbzjTiRa2vLSuYjBMQxIXVNZcKrpfDaAHCB2SNjWVS8EMetpt+b42ptm/O&#10;6JWHUsQQ9ikqqEJwqZS+qMigH1tHHLmHbQ2GCNtS6hbfMdw0cpokc2mw5thQoaN9RcUz/zYK7s2S&#10;rrfPr7M7fcjs5Ow+CTZXajjodisQgbrwL/5zH7WC6SzOj2fiEZ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yQyrBAAAA3AAAAA8AAAAAAAAAAAAAAAAAmAIAAGRycy9kb3du&#10;cmV2LnhtbFBLBQYAAAAABAAEAPUAAACGAwAAAAA=&#10;" filled="f" strokeweight="1.25pt"/>
                    <v:rect id="Правоъгълник 220" o:spid="_x0000_s1048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7mscMA&#10;AADcAAAADwAAAGRycy9kb3ducmV2LnhtbESPQYvCMBSE7wv+h/AEb2uq6KJdo6ggeNHF6mH39mje&#10;tsXmJTRR6783guBxmJlvmNmiNbW4UuMrywoG/QQEcW51xYWC03HzOQHhA7LG2jIpuJOHxbzzMcNU&#10;2xsf6JqFQkQI+xQVlCG4VEqfl2TQ960jjt6/bQyGKJtC6gZvEW5qOUySL2mw4rhQoqN1Sfk5uxgF&#10;f/WUTr+r/Y/bjeVh5+w6CTZTqtdtl98gArXhHX61t1rBcDSA55l4BO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7mscMAAADcAAAADwAAAAAAAAAAAAAAAACYAgAAZHJzL2Rv&#10;d25yZXYueG1sUEsFBgAAAAAEAAQA9QAAAIgDAAAAAA==&#10;" filled="f" strokeweight="1.25pt"/>
                  </v:group>
                  <v:group id="Групиране 225" o:spid="_x0000_s1049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RV5DM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Hykc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kVeQzFAAAA3AAA&#10;AA8AAAAAAAAAAAAAAAAAqgIAAGRycy9kb3ducmV2LnhtbFBLBQYAAAAABAAEAPoAAACcAwAAAAA=&#10;">
                    <v:rect id="Правоъгълник 226" o:spid="_x0000_s1050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DdXcUA&#10;AADcAAAADwAAAGRycy9kb3ducmV2LnhtbESPT2sCMRTE7wW/Q3iCt5r1T8VujaKC4MWKq4f29tg8&#10;dxc3L2ETdf32Rij0OMzMb5jZojW1uFHjK8sKBv0EBHFudcWFgtNx8z4F4QOyxtoyKXiQh8W88zbD&#10;VNs7H+iWhUJECPsUFZQhuFRKn5dk0PetI47e2TYGQ5RNIXWD9wg3tRwmyUQarDgulOhoXVJ+ya5G&#10;wW/9Saef1ffe7T7kYefsOgk2U6rXbZdfIAK14T/8195qBcPxCF5n4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YN1dxQAAANwAAAAPAAAAAAAAAAAAAAAAAJgCAABkcnMv&#10;ZG93bnJldi54bWxQSwUGAAAAAAQABAD1AAAAigMAAAAA&#10;" filled="f" strokeweight="1.25pt"/>
                    <v:group id="Групиране 227" o:spid="_x0000_s1051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    <v:rect id="Правоъгълник 228" o:spid="_x0000_s1052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XgssUA&#10;AADcAAAADwAAAGRycy9kb3ducmV2LnhtbESPQWvCQBSE74L/YXlCb7qp1NJG16BCoZdYTD3o7ZF9&#10;JqHZt0t2m6T/3i0Uehxm5htmk42mFT11vrGs4HGRgCAurW64UnD+fJu/gPABWWNrmRT8kIdsO51s&#10;MNV24BP1RahEhLBPUUEdgkul9GVNBv3COuLo3WxnMETZVVJ3OES4aeUySZ6lwYbjQo2ODjWVX8W3&#10;UXBtX+l82R8/XL6Sp9zZQxJsodTDbNytQQQaw3/4r/2uFSyfVvB7Jh4Bub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xeCyxQAAANwAAAAPAAAAAAAAAAAAAAAAAJgCAABkcnMv&#10;ZG93bnJldi54bWxQSwUGAAAAAAQABAD1AAAAigMAAAAA&#10;" filled="f" strokeweight="1.25pt"/>
                      <v:rect id="Правоъгълник 229" o:spid="_x0000_s1053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d+xcMA&#10;AADcAAAADwAAAGRycy9kb3ducmV2LnhtbESPQYvCMBSE74L/ITzBm6aKilajqLCwF3exetDbo3m2&#10;xeYlNFnt/nuzsOBxmJlvmNWmNbV4UOMrywpGwwQEcW51xYWC8+ljMAfhA7LG2jIp+CUPm3W3s8JU&#10;2ycf6ZGFQkQI+xQVlCG4VEqfl2TQD60jjt7NNgZDlE0hdYPPCDe1HCfJTBqsOC6U6GhfUn7PfoyC&#10;a72g82X39e0OU3k8OLtPgs2U6vfa7RJEoDa8w//tT61gPJnB35l4BOT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d+xcMAAADcAAAADwAAAAAAAAAAAAAAAACYAgAAZHJzL2Rv&#10;d25yZXYueG1sUEsFBgAAAAAEAAQA9QAAAIgDAAAAAA==&#10;" filled="f" strokeweight="1.25pt"/>
                    </v:group>
                  </v:group>
                </v:group>
              </v:group>
              <v:shape id="Текстово поле 275" o:spid="_x0000_s1054" type="#_x0000_t202" style="position:absolute;left:1072;top:5423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JKy8cA&#10;AADcAAAADwAAAGRycy9kb3ducmV2LnhtbESPzWvCQBTE70L/h+UVetNNQ1slZhUJSEXagx8Xb8/s&#10;ywdm36bZrab9611B8DjMzG+YdN6bRpypc7VlBa+jCARxbnXNpYL9bjmcgHAeWWNjmRT8kYP57GmQ&#10;YqLthTd03vpSBAi7BBVU3reJlC6vyKAb2ZY4eIXtDPogu1LqDi8BbhoZR9GHNFhzWKiwpayi/LT9&#10;NQrW2fIbN8fYTP6b7POrWLQ/+8O7Ui/P/WIKwlPvH+F7e6UVxG9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sySsvHAAAA3AAAAA8AAAAAAAAAAAAAAAAAmAIAAGRy&#10;cy9kb3ducmV2LnhtbFBLBQYAAAAABAAEAPUAAACMAwAAAAA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B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  <v:group id="Групиране 281" o:spid="_x0000_s1055" style="position:absolute;left:23963;top:63;width:5675;height:8509" coordsize="5674,8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P1O5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Ux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j9TubCAAAA3AAAAA8A&#10;AAAAAAAAAAAAAAAAqgIAAGRycy9kb3ducmV2LnhtbFBLBQYAAAAABAAEAPoAAACZAwAAAAA=&#10;">
              <v:group id="Групиране 269" o:spid="_x0000_s1056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<v:group id="Групиране 215" o:spid="_x0000_s1057" style="position:absolute;left:1828;width:3664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<v:rect id="Правоъгълник 216" o:spid="_x0000_s1058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dwbMUA&#10;AADcAAAADwAAAGRycy9kb3ducmV2LnhtbESPQWvCQBSE74L/YXlCb7pRsNToKlYo9JKWRA96e2Sf&#10;STD7dsluk/TfdwuFHoeZ+YbZHUbTip4631hWsFwkIIhLqxuuFFzOb/MXED4ga2wtk4Jv8nDYTyc7&#10;TLUdOKe+CJWIEPYpKqhDcKmUvqzJoF9YRxy9u+0Mhii7SuoOhwg3rVwlybM02HBcqNHRqabyUXwZ&#10;Bbd2Q5fr68eny9Yyz5w9JcEWSj3NxuMWRKAx/If/2u9awWq9hN8z8Qj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J3BsxQAAANwAAAAPAAAAAAAAAAAAAAAAAJgCAABkcnMv&#10;ZG93bnJldi54bWxQSwUGAAAAAAQABAD1AAAAigMAAAAA&#10;" filled="f" strokeweight="1.25pt"/>
                  <v:rect id="Правоъгълник 217" o:spid="_x0000_s1059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XuG8MA&#10;AADcAAAADwAAAGRycy9kb3ducmV2LnhtbESPQYvCMBSE78L+h/AWvGm6BcWtRtkVFryoWD2st0fz&#10;bIvNS2ii1n9vBMHjMDPfMLNFZxpxpdbXlhV8DRMQxIXVNZcKDvu/wQSED8gaG8uk4E4eFvOP3gwz&#10;bW+8o2seShEh7DNUUIXgMil9UZFBP7SOOHon2xoMUbal1C3eItw0Mk2SsTRYc1yo0NGyouKcX4yC&#10;Y/NNh//fzdatR3K3dnaZBJsr1f/sfqYgAnXhHX61V1pBOkrheSYeAT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XuG8MAAADcAAAADwAAAAAAAAAAAAAAAACYAgAAZHJzL2Rv&#10;d25yZXYueG1sUEsFBgAAAAAEAAQA9QAAAIgDAAAAAA==&#10;" filled="f" strokeweight="1.25pt"/>
                </v:group>
                <v:group id="Групиране 268" o:spid="_x0000_s1060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  <v:group id="Групиране 260" o:spid="_x0000_s1061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<v:rect id="Правоъгълник 261" o:spid="_x0000_s1062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x2b8UA&#10;AADcAAAADwAAAGRycy9kb3ducmV2LnhtbESPQWvCQBSE7wX/w/KE3pqNQkqbuooKQi+xGHNob4/s&#10;Mwlm3y7ZrUn/vVso9DjMzDfMajOZXtxo8J1lBYskBUFcW91xo6A6H55eQPiArLG3TAp+yMNmPXtY&#10;Ya7tyCe6laEREcI+RwVtCC6X0tctGfSJdcTRu9jBYIhyaKQecIxw08tlmj5Lgx3HhRYd7Vuqr+W3&#10;UfDVv1L1uTt+uCKTp8LZfRpsqdTjfNq+gQg0hf/wX/tdK1hmGfyeiUd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HHZvxQAAANwAAAAPAAAAAAAAAAAAAAAAAJgCAABkcnMv&#10;ZG93bnJldi54bWxQSwUGAAAAAAQABAD1AAAAigMAAAAA&#10;" filled="f" strokeweight="1.25pt"/>
                    <v:group id="Групиране 262" o:spid="_x0000_s1063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/fp0s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lK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j9+nSxgAAANwA&#10;AAAPAAAAAAAAAAAAAAAAAKoCAABkcnMvZG93bnJldi54bWxQSwUGAAAAAAQABAD6AAAAnQMAAAAA&#10;">
                      <v:rect id="Правоъгълник 263" o:spid="_x0000_s1064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JNg8QA&#10;AADcAAAADwAAAGRycy9kb3ducmV2LnhtbESPT4vCMBTE74LfITxhb5qu4J+tRtkVhL2o2PWgt0fz&#10;bMs2L6GJWr+9EQSPw8z8hpkvW1OLKzW+sqzgc5CAIM6trrhQcPhb96cgfEDWWFsmBXfysFx0O3NM&#10;tb3xnq5ZKESEsE9RQRmCS6X0eUkG/cA64uidbWMwRNkUUjd4i3BTy2GSjKXBiuNCiY5WJeX/2cUo&#10;ONVfdDj+bHduM5L7jbOrJNhMqY9e+z0DEagN7/Cr/asVDEcTeJ6JR0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CTYPEAAAA3AAAAA8AAAAAAAAAAAAAAAAAmAIAAGRycy9k&#10;b3ducmV2LnhtbFBLBQYAAAAABAAEAPUAAACJAwAAAAA=&#10;" filled="f" strokeweight="1.25pt"/>
                      <v:rect id="Правоъгълник 264" o:spid="_x0000_s1065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3Z8cIA&#10;AADcAAAADwAAAGRycy9kb3ducmV2LnhtbERPPWvDMBDdA/kP4gLdYjmGhNaJYppAoYtT7Hpot8O6&#10;2KbWSVhq4v77aih0fLzvQzGbUdxo8oNlBZskBUHcWj1wp6B5f1k/gvABWeNomRT8kIfiuFwcMNf2&#10;zhXd6tCJGMI+RwV9CC6X0rc9GfSJdcSRu9rJYIhw6qSe8B7DzSizNN1JgwPHhh4dnXtqv+pvo+Bz&#10;fKLm43R5c+VWVqWz5zTYWqmH1fy8BxFoDv/iP/erVpBt49p4Jh4Be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HdnxwgAAANwAAAAPAAAAAAAAAAAAAAAAAJgCAABkcnMvZG93&#10;bnJldi54bWxQSwUGAAAAAAQABAD1AAAAhwMAAAAA&#10;" filled="f" strokeweight="1.25pt"/>
                    </v:group>
                  </v:group>
                  <v:group id="Групиране 265" o:spid="_x0000_s1066" style="position:absolute;top:1828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<v:rect id="Правоъгълник 266" o:spid="_x0000_s1067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cfSsIA&#10;AADcAAAADwAAAGRycy9kb3ducmV2LnhtbERPPWvDMBDdA/kP4gLdEjmGhsaxbJpAoYtb4mRot8O6&#10;2KbWSVhq7P77aih0fLzvvJzNIO40+t6ygu0mAUHcWN1zq+B6eVk/gfABWeNgmRT8kIeyWC5yzLSd&#10;+Ez3OrQihrDPUEEXgsuk9E1HBv3GOuLI3exoMEQ4tlKPOMVwM8g0SXbSYM+xoUNHp46ar/rbKPgc&#10;9nT9OL69u+pRnitnT0mwtVIPq/n5ACLQHP7Ff+5XrSDdxfnxTDwCsv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Bx9KwgAAANwAAAAPAAAAAAAAAAAAAAAAAJgCAABkcnMvZG93&#10;bnJldi54bWxQSwUGAAAAAAQABAD1AAAAhwMAAAAA&#10;" filled="f" strokeweight="1.25pt"/>
                    <v:rect id="Правоъгълник 267" o:spid="_x0000_s1068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u60cMA&#10;AADcAAAADwAAAGRycy9kb3ducmV2LnhtbESPQYvCMBSE7wv+h/AEb2uqoKxdo6yC4EXF2oPeHs3b&#10;tmzzEpqo9d8bQdjjMDPfMPNlZxpxo9bXlhWMhgkI4sLqmksF+Wnz+QXCB2SNjWVS8CAPy0XvY46p&#10;tnc+0i0LpYgQ9ikqqEJwqZS+qMigH1pHHL1f2xoMUbal1C3eI9w0cpwkU2mw5rhQoaN1RcVfdjUK&#10;Ls2M8vNqf3C7iTzunF0nwWZKDfrdzzeIQF34D7/bW61gPB3B60w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u60cMAAADcAAAADwAAAAAAAAAAAAAAAACYAgAAZHJzL2Rv&#10;d25yZXYueG1sUEsFBgAAAAAEAAQA9QAAAIgDAAAAAA==&#10;" filled="f" strokeweight="1.25pt"/>
                  </v:group>
                </v:group>
              </v:group>
              <v:shape id="Текстово поле 276" o:spid="_x0000_s1069" type="#_x0000_t202" style="position:absolute;left:1198;top:5360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C1M8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ZJrA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PC1M8YAAADcAAAADwAAAAAAAAAAAAAAAACYAgAAZHJz&#10;L2Rvd25yZXYueG1sUEsFBgAAAAAEAAQA9QAAAIsDAAAAAA=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C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  <v:group id="Групиране 282" o:spid="_x0000_s1070" style="position:absolute;left:35882;top:126;width:5738;height:8510" coordsize="5737,8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<v:group id="Групиране 270" o:spid="_x0000_s1071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UYg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IFGIPFAAAA3AAA&#10;AA8AAAAAAAAAAAAAAAAAqgIAAGRycy9kb3ducmV2LnhtbFBLBQYAAAAABAAEAPoAAACcAwAAAAA=&#10;">
                <v:group id="Групиране 214" o:spid="_x0000_s1072" style="position:absolute;left:1828;width:3664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m9GM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wShO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dSb0YxgAAANwA&#10;AAAPAAAAAAAAAAAAAAAAAKoCAABkcnMvZG93bnJldi54bWxQSwUGAAAAAAQABAD6AAAAnQMAAAAA&#10;">
                  <v:rect id="Правоъгълник 212" o:spid="_x0000_s1073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IipcUA&#10;AADcAAAADwAAAGRycy9kb3ducmV2LnhtbESPQWvCQBSE70L/w/IKvemmQoNNXaUNFHqJYvTQ3h7Z&#10;ZxLMvl2y2yT9911B8DjMzDfMejuZTgzU+9aygudFAoK4srrlWsHp+DlfgfABWWNnmRT8kYft5mG2&#10;xkzbkQ80lKEWEcI+QwVNCC6T0lcNGfQL64ijd7a9wRBlX0vd4xjhppPLJEmlwZbjQoOO8oaqS/lr&#10;FPx0r3T6/tjtXfEiD4WzeRJsqdTT4/T+BiLQFO7hW/tLK1imKVzPxCMgN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oiKlxQAAANwAAAAPAAAAAAAAAAAAAAAAAJgCAABkcnMv&#10;ZG93bnJldi54bWxQSwUGAAAAAAQABAD1AAAAigMAAAAA&#10;" filled="f" strokeweight="1.25pt"/>
                  <v:rect id="Правоъгълник 213" o:spid="_x0000_s1074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6HPsUA&#10;AADcAAAADwAAAGRycy9kb3ducmV2LnhtbESPQWvCQBSE74L/YXlCb7qpUNtG16BCoZdYTD3o7ZF9&#10;JqHZt0t2m6T/3i0Uehxm5htmk42mFT11vrGs4HGRgCAurW64UnD+fJu/gPABWWNrmRT8kIdsO51s&#10;MNV24BP1RahEhLBPUUEdgkul9GVNBv3COuLo3WxnMETZVVJ3OES4aeUySVbSYMNxoUZHh5rKr+Lb&#10;KLi2r3S+7I8fLn+Sp9zZQxJsodTDbNytQQQaw3/4r/2uFSxXz/B7Jh4Bub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7oc+xQAAANwAAAAPAAAAAAAAAAAAAAAAAJgCAABkcnMv&#10;ZG93bnJldi54bWxQSwUGAAAAAAQABAD1AAAAigMAAAAA&#10;" filled="f" strokeweight="1.25pt"/>
                </v:group>
                <v:group id="Групиране 241" o:spid="_x0000_s1075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SBKGwwAAANwAAAAP&#10;AAAAAAAAAAAAAAAAAKoCAABkcnMvZG93bnJldi54bWxQSwUGAAAAAAQABAD6AAAAmgMAAAAA&#10;">
                  <v:group id="Групиране 242" o:spid="_x0000_s1076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S3Hc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SJ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BLcdxgAAANwA&#10;AAAPAAAAAAAAAAAAAAAAAKoCAABkcnMvZG93bnJldi54bWxQSwUGAAAAAAQABAD6AAAAnQMAAAAA&#10;">
                    <v:rect id="Правоъгълник 243" o:spid="_x0000_s1077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6Jl8EA&#10;AADcAAAADwAAAGRycy9kb3ducmV2LnhtbERPTYvCMBC9C/6HMII3TRVctRrFFQQvrrR60NvQjG2x&#10;mYQmq91/vzks7PHxvtfbzjTiRa2vLSuYjBMQxIXVNZcKrpfDaAHCB2SNjWVS8EMetpt+b42ptm/O&#10;6JWHUsQQ9ikqqEJwqZS+qMigH1tHHLmHbQ2GCNtS6hbfMdw0cpokH9JgzbGhQkf7iopn/m0U3Jsl&#10;XW+fX2d3msns5Ow+CTZXajjodisQgbrwL/5zH7WC6TzOj2fiEZ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zeiZfBAAAA3AAAAA8AAAAAAAAAAAAAAAAAmAIAAGRycy9kb3du&#10;cmV2LnhtbFBLBQYAAAAABAAEAPUAAACGAwAAAAA=&#10;" filled="f" strokeweight="1.25pt"/>
                    <v:group id="Групиране 244" o:spid="_x0000_s1078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6stxs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F3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6stxsQAAADcAAAA&#10;DwAAAAAAAAAAAAAAAACqAgAAZHJzL2Rvd25yZXYueG1sUEsFBgAAAAAEAAQA+gAAAJsDAAAAAA==&#10;">
                      <v:rect id="Правоъгълник 245" o:spid="_x0000_s1079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Cye8UA&#10;AADcAAAADwAAAGRycy9kb3ducmV2LnhtbESPQWvCQBSE70L/w/IK3symAdsa3YRWELzYYupBb4/s&#10;Mwlm3y7Zrab/vlsoeBxm5htmVY6mF1cafGdZwVOSgiCure64UXD42sxeQfiArLG3TAp+yENZPExW&#10;mGt74z1dq9CICGGfo4I2BJdL6euWDPrEOuLone1gMEQ5NFIPeItw08ssTZ+lwY7jQouO1i3Vl+rb&#10;KDj1Czoc3z8+3W4u9ztn12mwlVLTx/FtCSLQGO7h//ZWK8heMvg7E4+AL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QLJ7xQAAANwAAAAPAAAAAAAAAAAAAAAAAJgCAABkcnMv&#10;ZG93bnJldi54bWxQSwUGAAAAAAQABAD1AAAAigMAAAAA&#10;" filled="f" strokeweight="1.25pt"/>
                      <v:rect id="Правоъгълник 246" o:spid="_x0000_s1080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wX4MQA&#10;AADcAAAADwAAAGRycy9kb3ducmV2LnhtbESPQWsCMRSE7wX/Q3iCt5pVsdqtUVQQvFhx9dDeHpvn&#10;7uLmJWyirv/eCIUeh5n5hpktWlOLGzW+sqxg0E9AEOdWV1woOB0371MQPiBrrC2Tggd5WMw7bzNM&#10;tb3zgW5ZKESEsE9RQRmCS6X0eUkGfd864uidbWMwRNkUUjd4j3BTy2GSfEiDFceFEh2tS8ov2dUo&#10;+K0/6fSz+t673Vgeds6uk2AzpXrddvkFIlAb/sN/7a1WMJyM4HUmHgE5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MF+DEAAAA3AAAAA8AAAAAAAAAAAAAAAAAmAIAAGRycy9k&#10;b3ducmV2LnhtbFBLBQYAAAAABAAEAPUAAACJAwAAAAA=&#10;" filled="f" strokeweight="1.25pt"/>
                    </v:group>
                  </v:group>
                  <v:group id="Групиране 247" o:spid="_x0000_s1081" style="position:absolute;top:1828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  <v:rect id="Правоъгълник 248" o:spid="_x0000_s1082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kqD8QA&#10;AADcAAAADwAAAGRycy9kb3ducmV2LnhtbESPT4vCMBTE74LfITxhb5qu4J+tRtkVhL2o2PWgt0fz&#10;bMs2L6GJWr+9EQSPw8z8hpkvW1OLKzW+sqzgc5CAIM6trrhQcPhb96cgfEDWWFsmBXfysFx0O3NM&#10;tb3xnq5ZKESEsE9RQRmCS6X0eUkG/cA64uidbWMwRNkUUjd4i3BTy2GSjKXBiuNCiY5WJeX/2cUo&#10;ONVfdDj+bHduM5L7jbOrJNhMqY9e+z0DEagN7/Cr/asVDCcjeJ6JR0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pKg/EAAAA3AAAAA8AAAAAAAAAAAAAAAAAmAIAAGRycy9k&#10;b3ducmV2LnhtbFBLBQYAAAAABAAEAPUAAACJAwAAAAA=&#10;" filled="f" strokeweight="1.25pt"/>
                    <v:group id="Групиране 249" o:spid="_x0000_s1083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K1ss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v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QrWyxgAAANwA&#10;AAAPAAAAAAAAAAAAAAAAAKoCAABkcnMvZG93bnJldi54bWxQSwUGAAAAAAQABAD6AAAAnQMAAAAA&#10;">
                      <v:rect id="Правоъгълник 250" o:spid="_x0000_s1084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cR48QA&#10;AADcAAAADwAAAGRycy9kb3ducmV2LnhtbESPT4vCMBTE74LfITzBm6YK/qtGUWFhL+5i9aC3R/Ns&#10;i81LaLLa/fZmYcHjMDO/YVab1tTiQY2vLCsYDRMQxLnVFRcKzqePwRyED8gaa8uk4Jc8bNbdzgpT&#10;bZ98pEcWChEh7FNUUIbgUil9XpJBP7SOOHo32xgMUTaF1A0+I9zUcpwkU2mw4rhQoqN9Sfk9+zEK&#10;rvWCzpfd17c7TOTx4Ow+CTZTqt9rt0sQgdrwDv+3P7WC8WwGf2fiEZ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M3EePEAAAA3AAAAA8AAAAAAAAAAAAAAAAAmAIAAGRycy9k&#10;b3ducmV2LnhtbFBLBQYAAAAABAAEAPUAAACJAwAAAAA=&#10;" filled="f" strokeweight="1.25pt"/>
                      <v:rect id="Правоъгълник 251" o:spid="_x0000_s1085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iFkcEA&#10;AADcAAAADwAAAGRycy9kb3ducmV2LnhtbERPTYvCMBC9C/6HMII3TRVctRrFFQQvrrR60NvQjG2x&#10;mYQmq91/vzks7PHxvtfbzjTiRa2vLSuYjBMQxIXVNZcKrpfDaAHCB2SNjWVS8EMetpt+b42ptm/O&#10;6JWHUsQQ9ikqqEJwqZS+qMigH1tHHLmHbQ2GCNtS6hbfMdw0cpokH9JgzbGhQkf7iopn/m0U3Jsl&#10;XW+fX2d3msns5Ow+CTZXajjodisQgbrwL/5zH7WC6TyujWfiEZCb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ohZHBAAAA3AAAAA8AAAAAAAAAAAAAAAAAmAIAAGRycy9kb3du&#10;cmV2LnhtbFBLBQYAAAAABAAEAPUAAACGAwAAAAA=&#10;" filled="f" strokeweight="1.25pt"/>
                    </v:group>
                  </v:group>
                </v:group>
              </v:group>
              <v:shape id="Текстово поле 277" o:spid="_x0000_s1086" type="#_x0000_t202" style="position:absolute;left:1261;top:5360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2xn8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8dsM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uNsZ/HAAAA3AAAAA8AAAAAAAAAAAAAAAAAmAIAAGRy&#10;cy9kb3ducmV2LnhtbFBLBQYAAAAABAAEAPUAAACMAwAAAAA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D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  <v:group id="Групиране 283" o:spid="_x0000_s1087" style="position:absolute;left:47737;top:378;width:5675;height:8321" coordsize="5674,8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L4es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vx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0y+HrCAAAA3AAAAA8A&#10;AAAAAAAAAAAAAAAAqgIAAGRycy9kb3ducmV2LnhtbFBLBQYAAAAABAAEAPoAAACZAwAAAAA=&#10;">
              <v:group id="Групиране 273" o:spid="_x0000_s1088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<v:rect id="Правоъгълник 208" o:spid="_x0000_s1089" style="position:absolute;left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XCXMMA&#10;AADcAAAADwAAAGRycy9kb3ducmV2LnhtbESPQYvCMBSE78L+h/AWvGm6BcWtRtkVFryoWD2st0fz&#10;bIvNS2ii1n9vBMHjMDPfMLNFZxpxpdbXlhV8DRMQxIXVNZcKDvu/wQSED8gaG8uk4E4eFvOP3gwz&#10;bW+8o2seShEh7DNUUIXgMil9UZFBP7SOOHon2xoMUbal1C3eItw0Mk2SsTRYc1yo0NGyouKcX4yC&#10;Y/NNh//fzdatR3K3dnaZBJsr1f/sfqYgAnXhHX61V1pBOknheSYeAT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XCXMMAAADcAAAADwAAAAAAAAAAAAAAAACYAgAAZHJzL2Rv&#10;d25yZXYueG1sUEsFBgAAAAAEAAQA9QAAAIgDAAAAAA==&#10;" filled="f" strokeweight="1.25pt"/>
                <v:group id="Групиране 272" o:spid="_x0000_s1090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eBmDc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i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N4GYNxgAAANwA&#10;AAAPAAAAAAAAAAAAAAAAAKoCAABkcnMvZG93bnJldi54bWxQSwUGAAAAAAQABAD6AAAAnQMAAAAA&#10;">
                  <v:group id="Групиране 255" o:spid="_x0000_s1091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  <v:rect id="Правоъгълник 256" o:spid="_x0000_s1092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xaKMUA&#10;AADcAAAADwAAAGRycy9kb3ducmV2LnhtbESPQWvCQBSE7wX/w/IEb3VjwJJGV9FAwYstST3o7ZF9&#10;JsHs2yW71fTfdwuFHoeZ+YZZb0fTizsNvrOsYDFPQBDXVnfcKDh9vj1nIHxA1thbJgXf5GG7mTyt&#10;Mdf2wSXdq9CICGGfo4I2BJdL6euWDPq5dcTRu9rBYIhyaKQe8BHhppdpkrxIgx3HhRYdFS3Vt+rL&#10;KLj0r3Q6798/3HEpy6OzRRJspdRsOu5WIAKN4T/81z5oBWm2hN8z8Qj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fFooxQAAANwAAAAPAAAAAAAAAAAAAAAAAJgCAABkcnMv&#10;ZG93bnJldi54bWxQSwUGAAAAAAQABAD1AAAAigMAAAAA&#10;" filled="f" strokeweight="1.25pt"/>
                    <v:group id="Групиране 257" o:spid="_x0000_s1093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fFlcQAAADcAAAADwAAAGRycy9kb3ducmV2LnhtbESPT4vCMBTE78J+h/AW&#10;vGlaZUW6RhFR8SCCf0D29miebbF5KU1s67c3C4LHYWZ+w8wWnSlFQ7UrLCuIhxEI4tTqgjMFl/Nm&#10;MAXhPLLG0jIpeJKDxfyrN8NE25aP1Jx8JgKEXYIKcu+rREqX5mTQDW1FHLybrQ36IOtM6hrbADel&#10;HEXRRBosOCzkWNEqp/R+ehgF2xbb5TheN/v7bfX8O/8crvuYlOp/d8tfEJ46/wm/2zutYDSdwP+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ZfFlcQAAADcAAAA&#10;DwAAAAAAAAAAAAAAAACqAgAAZHJzL2Rvd25yZXYueG1sUEsFBgAAAAAEAAQA+gAAAJsDAAAAAA==&#10;">
                      <v:rect id="Правоъгълник 258" o:spid="_x0000_s1094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JhxMQA&#10;AADcAAAADwAAAGRycy9kb3ducmV2LnhtbESPT4vCMBTE74LfIbyFvWm6wvqnGkWFhb2oWD3o7dG8&#10;bcs2L6GJWr+9EQSPw8z8hpktWlOLKzW+sqzgq5+AIM6trrhQcDz89MYgfEDWWFsmBXfysJh3OzNM&#10;tb3xnq5ZKESEsE9RQRmCS6X0eUkGfd864uj92cZgiLIppG7wFuGmloMkGUqDFceFEh2tS8r/s4tR&#10;cK4ndDyttju3+Zb7jbPrJNhMqc+PdjkFEagN7/Cr/asVDMYjeJ6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iYcTEAAAA3AAAAA8AAAAAAAAAAAAAAAAAmAIAAGRycy9k&#10;b3ducmV2LnhtbFBLBQYAAAAABAAEAPUAAACJAwAAAAA=&#10;" filled="f" strokeweight="1.25pt"/>
                      <v:rect id="Правоъгълник 259" o:spid="_x0000_s1095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31tsEA&#10;AADcAAAADwAAAGRycy9kb3ducmV2LnhtbERPTYvCMBC9C/6HMII3TS24uNVYVBC8uItdD3obmrEt&#10;NpPQRK3/fnNY2OPjfa/y3rTiSZ1vLCuYTRMQxKXVDVcKzj/7yQKED8gaW8uk4E0e8vVwsMJM2xef&#10;6FmESsQQ9hkqqENwmZS+rMmgn1pHHLmb7QyGCLtK6g5fMdy0Mk2SD2mw4dhQo6NdTeW9eBgF1/aT&#10;zpft17c7zuXp6OwuCbZQajzqN0sQgfrwL/5zH7SCdBHXxjPxCMj1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99bbBAAAA3AAAAA8AAAAAAAAAAAAAAAAAmAIAAGRycy9kb3du&#10;cmV2LnhtbFBLBQYAAAAABAAEAPUAAACGAwAAAAA=&#10;" filled="f" strokeweight="1.25pt"/>
                    </v:group>
                  </v:group>
                  <v:rect id="Правоъгълник 271" o:spid="_x0000_s1096" style="position:absolute;left:1828;top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FQLcMA&#10;AADcAAAADwAAAGRycy9kb3ducmV2LnhtbESPQYvCMBSE7wv+h/AEb2uqoNhqFBWEvehi18N6ezTP&#10;tti8hCar9d+bBcHjMDPfMItVZxpxo9bXlhWMhgkI4sLqmksFp5/d5wyED8gaG8uk4EEeVsvexwIz&#10;be98pFseShEh7DNUUIXgMil9UZFBP7SOOHoX2xoMUbal1C3eI9w0cpwkU2mw5rhQoaNtRcU1/zMK&#10;zk1Kp9/N4dvtJ/K4d3abBJsrNeh36zmIQF14h1/tL61gPEvh/0w8AnL5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DFQLcMAAADcAAAADwAAAAAAAAAAAAAAAACYAgAAZHJzL2Rv&#10;d25yZXYueG1sUEsFBgAAAAAEAAQA9QAAAIgDAAAAAA==&#10;" filled="f" strokeweight="1.25pt"/>
                </v:group>
              </v:group>
              <v:shape id="Текстово поле 278" o:spid="_x0000_s1097" type="#_x0000_t202" style="position:absolute;left:1198;top:5171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v++MQA&#10;AADcAAAADwAAAGRycy9kb3ducmV2LnhtbERPTWvCQBC9F/wPywi9NZsGKjbNKhIQS7EHYy69TbNj&#10;EpqdjdmtSf317qHg8fG+s/VkOnGhwbWWFTxHMQjiyuqWawXlcfu0BOE8ssbOMin4Iwfr1ewhw1Tb&#10;kQ90KXwtQgi7FBU03veplK5qyKCLbE8cuJMdDPoAh1rqAccQbjqZxPFCGmw5NDTYU95Q9VP8GgUf&#10;+fYTD9+JWV67fLc/bfpz+fWi1ON82ryB8DT5u/jf/a4VJK9hfjgTj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7/vjEAAAA3AAAAA8AAAAAAAAAAAAAAAAAmAIAAGRycy9k&#10;b3ducmV2LnhtbFBLBQYAAAAABAAEAPUAAACJAwAAAAA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E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</v:group>
        </w:pict>
      </w:r>
      <w:r>
        <w:rPr>
          <w:noProof/>
          <w:sz w:val="22"/>
          <w:szCs w:val="22"/>
          <w:lang w:val="bg-BG" w:eastAsia="bg-BG"/>
        </w:rPr>
        <w:pict>
          <v:group id="_x0000_s1098" style="position:absolute;left:0;text-align:left;margin-left:85.65pt;margin-top:617.95pt;width:420.55pt;height:68.45pt;z-index:251656704" coordsize="53412,8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">
            <v:group id="Групиране 279" o:spid="_x0000_s1099" style="position:absolute;width:5612;height:8576" coordsize="5612,8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<v:group id="Групиране 252" o:spid="_x0000_s1100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JSKAcQAAADcAAAADwAAAGRycy9kb3ducmV2LnhtbERPS2vCQBC+F/wPywi9&#10;1U1sKxqziogtPYjgA8TbkJ08MDsbstsk/vtuodDbfHzPSdeDqUVHrassK4gnEQjizOqKCwWX88fL&#10;HITzyBpry6TgQQ7Wq9FTiom2PR+pO/lChBB2CSoovW8SKV1WkkE3sQ1x4HLbGvQBtoXULfYh3NRy&#10;GkUzabDi0FBiQ9uSsvvp2yj47LHfvMa7bn/Pt4/b+f1w3cek1PN42CxBeBr8v/jP/aXD/LcF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JSKAcQAAADcAAAA&#10;DwAAAAAAAAAAAAAAAACqAgAAZHJzL2Rvd25yZXYueG1sUEsFBgAAAAAEAAQA+gAAAJsDAAAAAA==&#10;">
                <v:rect id="Правоъгълник 210" o:spid="_x0000_s1101" style="position:absolute;left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60i8QA&#10;AADcAAAADwAAAGRycy9kb3ducmV2LnhtbESPQWvCQBCF7wX/wzKCt7pRsNToKioUvNhi9KC3ITsm&#10;wezskt1q+u87h0JvM7w3732zXPeuVQ/qYuPZwGScgSIuvW24MnA+fby+g4oJ2WLrmQz8UIT1avCy&#10;xNz6Jx/pUaRKSQjHHA3UKYVc61jW5DCOfSAW7eY7h0nWrtK2w6eEu1ZPs+xNO2xYGmoMtKupvBff&#10;zsC1ndP5sv38CoeZPh6C32XJF8aMhv1mASpRn/7Nf9d7K/gzwZdnZAK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OtIvEAAAA3AAAAA8AAAAAAAAAAAAAAAAAmAIAAGRycy9k&#10;b3ducmV2LnhtbFBLBQYAAAAABAAEAPUAAACJAwAAAAA=&#10;" filled="f" strokeweight="1.25pt"/>
                <v:group id="Групиране 240" o:spid="_x0000_s1102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group id="Групиране 230" o:spid="_x0000_s1103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  <v:rect id="Правоъгълник 231" o:spid="_x0000_s1104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wq/MEA&#10;AADcAAAADwAAAGRycy9kb3ducmV2LnhtbERPTYvCMBC9C/6HMMLeNNVFWatRVFjwomLXg96GZrYt&#10;20xCk9X6740geJvH+5z5sjW1uFLjK8sKhoMEBHFudcWFgtPPd/8LhA/IGmvLpOBOHpaLbmeOqbY3&#10;PtI1C4WIIexTVFCG4FIpfV6SQT+wjjhyv7YxGCJsCqkbvMVwU8tRkkykwYpjQ4mONiXlf9m/UXCp&#10;p3Q6r/cHtxvL487ZTRJsptRHr13NQARqw1v8cm91nD/+hOcz8QK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ycKvzBAAAA3AAAAA8AAAAAAAAAAAAAAAAAmAIAAGRycy9kb3du&#10;cmV2LnhtbFBLBQYAAAAABAAEAPUAAACGAwAAAAA=&#10;" filled="f" strokeweight="1.25pt"/>
                    <v:group id="Групиране 232" o:spid="_x0000_s1105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  <v:rect id="Правоъгълник 233" o:spid="_x0000_s1106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kXE8EA&#10;AADcAAAADwAAAGRycy9kb3ducmV2LnhtbERPTYvCMBC9L/gfwgje1lShsnaNsgqCFxWrB70NzWxb&#10;tpmEJmr990YQ9jaP9zmzRWcacaPW15YVjIYJCOLC6ppLBafj+vMLhA/IGhvLpOBBHhbz3scMM23v&#10;fKBbHkoRQ9hnqKAKwWVS+qIig35oHXHkfm1rMETYllK3eI/hppHjJJlIgzXHhgodrSoq/vKrUXBp&#10;pnQ6L3d7t03lYevsKgk2V2rQ736+QQTqwr/47d7oOD9N4fVMvEDO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5FxPBAAAA3AAAAA8AAAAAAAAAAAAAAAAAmAIAAGRycy9kb3du&#10;cmV2LnhtbFBLBQYAAAAABAAEAPUAAACGAwAAAAA=&#10;" filled="f" strokeweight="1.25pt"/>
                      <v:rect id="Правоъгълник 234" o:spid="_x0000_s1107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uJZMAA&#10;AADcAAAADwAAAGRycy9kb3ducmV2LnhtbERPTYvCMBC9C/6HMII3TRUU7RpFBcGLK1YP7m1oZtuy&#10;zSQ0Ueu/NwuCt3m8z1msWlOLOzW+sqxgNExAEOdWV1wouJx3gxkIH5A11pZJwZM8rJbdzgJTbR98&#10;onsWChFD2KeooAzBpVL6vCSDfmgdceR+bWMwRNgUUjf4iOGmluMkmUqDFceGEh1tS8r/sptR8FPP&#10;6XLdfB/dYSJPB2e3SbCZUv1eu/4CEagNH/Hbvddx/mQK/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OuJZMAAAADcAAAADwAAAAAAAAAAAAAAAACYAgAAZHJzL2Rvd25y&#10;ZXYueG1sUEsFBgAAAAAEAAQA9QAAAIUDAAAAAA==&#10;" filled="f" strokeweight="1.25pt"/>
                    </v:group>
                  </v:group>
                  <v:group id="Групиране 235" o:spid="_x0000_s1108" style="position:absolute;top:1828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rect id="Правоъгълник 236" o:spid="_x0000_s1109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i4jcQA&#10;AADcAAAADwAAAGRycy9kb3ducmV2LnhtbESPQWvCQBCF7wX/wzKCt7pRsNToKioUvNhi9KC3ITsm&#10;wezskt1q+u87h0JvM7w3732zXPeuVQ/qYuPZwGScgSIuvW24MnA+fby+g4oJ2WLrmQz8UIT1avCy&#10;xNz6Jx/pUaRKSQjHHA3UKYVc61jW5DCOfSAW7eY7h0nWrtK2w6eEu1ZPs+xNO2xYGmoMtKupvBff&#10;zsC1ndP5sv38CoeZPh6C32XJF8aMhv1mASpRn/7Nf9d7K/gzoZVnZAK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4uI3EAAAA3AAAAA8AAAAAAAAAAAAAAAAAmAIAAGRycy9k&#10;b3ducmV2LnhtbFBLBQYAAAAABAAEAPUAAACJAwAAAAA=&#10;" filled="f" strokeweight="1.25pt"/>
                    <v:group id="Групиране 237" o:spid="_x0000_s1110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    <v:rect id="Правоъгълник 238" o:spid="_x0000_s1111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J+NsQA&#10;AADcAAAADwAAAGRycy9kb3ducmV2LnhtbESPQWvCQBCF74X+h2UK3upGQWmjq6hQ8KLF6KHehuyY&#10;BLOzS3ar8d87h0JvM7w3730zX/auVTfqYuPZwGiYgSIuvW24MnA6fr1/gIoJ2WLrmQw8KMJy8foy&#10;x9z6Ox/oVqRKSQjHHA3UKYVc61jW5DAOfSAW7eI7h0nWrtK2w7uEu1aPs2yqHTYsDTUG2tRUXotf&#10;Z+DcftLpZ73/DruJPuyC32TJF8YM3vrVDFSiPv2b/663VvCngi/PyAR6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ifjbEAAAA3AAAAA8AAAAAAAAAAAAAAAAAmAIAAGRycy9k&#10;b3ducmV2LnhtbFBLBQYAAAAABAAEAPUAAACJAwAAAAA=&#10;" filled="f" strokeweight="1.25pt"/>
                      <v:rect id="Правоъгълник 239" o:spid="_x0000_s1112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7brcIA&#10;AADcAAAADwAAAGRycy9kb3ducmV2LnhtbERPTWsCMRC9F/wPYQRv3awFpW43igoFL7a4erC3YTPd&#10;XbqZhCTq+u9NodDbPN7nlKvB9OJKPnSWFUyzHARxbXXHjYLT8f35FUSIyBp7y6TgTgFWy9FTiYW2&#10;Nz7QtYqNSCEcClTQxugKKUPdksGQWUecuG/rDcYEfSO1x1sKN718yfO5NNhxamjR0bal+qe6GAVf&#10;/YJO583Hp9vP5GHv7DaPtlJqMh7WbyAiDfFf/Ofe6TR/PoXfZ9IF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btutwgAAANwAAAAPAAAAAAAAAAAAAAAAAJgCAABkcnMvZG93&#10;bnJldi54bWxQSwUGAAAAAAQABAD1AAAAhwMAAAAA&#10;" filled="f" strokeweight="1.25pt"/>
                    </v:group>
                  </v:group>
                </v:group>
              </v:group>
              <v:shape id="Текстово поле 274" o:spid="_x0000_s1113" type="#_x0000_t202" style="position:absolute;left:1135;top:5423;width:4477;height:3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XUT8QA&#10;AADcAAAADwAAAGRycy9kb3ducmV2LnhtbERPTWvCQBC9F/oflin01mwMVCTNGkJAKqUetLn0Ns2O&#10;STA7m2ZXTfvrXUHwNo/3OVk+mV6caHSdZQWzKAZBXFvdcaOg+lq9LEA4j6yxt0wK/shBvnx8yDDV&#10;9sxbOu18I0IIuxQVtN4PqZSubsmgi+xAHLi9HQ36AMdG6hHPIdz0MonjuTTYcWhocaCypfqwOxoF&#10;H+Vqg9ufxCz++/L9c18Mv9X3q1LPT1PxBsLT5O/im3utw/x5AtdnwgV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V1E/EAAAA3AAAAA8AAAAAAAAAAAAAAAAAmAIAAGRycy9k&#10;b3ducmV2LnhtbFBLBQYAAAAABAAEAPUAAACJAwAAAAA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4B5D1F">
                        <w:rPr>
                          <w:b/>
                          <w:sz w:val="24"/>
                          <w:szCs w:val="24"/>
                        </w:rPr>
                        <w:t>A)</w:t>
                      </w:r>
                    </w:p>
                  </w:txbxContent>
                </v:textbox>
              </v:shape>
            </v:group>
            <v:group id="Групиране 280" o:spid="_x0000_s1114" style="position:absolute;left:12170;width:5549;height:8572" coordsize="5548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<v:group id="Групиране 254" o:spid="_x0000_s1115" style="position:absolute;width:5492;height:5549" coordsize="5492,5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<v:rect id="Правоъгълник 209" o:spid="_x0000_s1116" style="position:absolute;left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XdrsAA&#10;AADcAAAADwAAAGRycy9kb3ducmV2LnhtbERPTYvCMBC9C/6HMII3TRUU7RpFBcGLK1YP7m1oZtuy&#10;zSQ0Ueu/NwuCt3m8z1msWlOLOzW+sqxgNExAEOdWV1wouJx3gxkIH5A11pZJwZM8rJbdzgJTbR98&#10;onsWChFD2KeooAzBpVL6vCSDfmgdceR+bWMwRNgUUjf4iOGmluMkmUqDFceGEh1tS8r/sptR8FPP&#10;6XLdfB/dYSJPB2e3SbCZUv1eu/4CEagNH/Hbvddx/nQC/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lXdrsAAAADcAAAADwAAAAAAAAAAAAAAAACYAgAAZHJzL2Rvd25y&#10;ZXYueG1sUEsFBgAAAAAEAAQA9QAAAIUDAAAAAA==&#10;" filled="f" strokeweight="1.25pt"/>
                <v:group id="Групиране 253" o:spid="_x0000_s1117" style="position:absolute;top:1891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<v:group id="Групиране 218" o:spid="_x0000_s1118" style="position:absolute;top:1828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      <v:rect id="Правоъгълник 219" o:spid="_x0000_s1119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RyMMQA&#10;AADcAAAADwAAAGRycy9kb3ducmV2LnhtbESPQWvCQBCF74X+h2UK3upGQWmjq6hQ8KLF6KHehuyY&#10;BLOzS3ar8d87h0JvM7w3730zX/auVTfqYuPZwGiYgSIuvW24MnA6fr1/gIoJ2WLrmQw8KMJy8foy&#10;x9z6Ox/oVqRKSQjHHA3UKYVc61jW5DAOfSAW7eI7h0nWrtK2w7uEu1aPs2yqHTYsDTUG2tRUXotf&#10;Z+DcftLpZ73/DruJPuyC32TJF8YM3vrVDFSiPv2b/663VvCnQivPyAR68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UcjDEAAAA3AAAAA8AAAAAAAAAAAAAAAAAmAIAAGRycy9k&#10;b3ducmV2LnhtbFBLBQYAAAAABAAEAPUAAACJAwAAAAA=&#10;" filled="f" strokeweight="1.25pt"/>
                    <v:rect id="Правоъгълник 220" o:spid="_x0000_s1120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jXq8EA&#10;AADcAAAADwAAAGRycy9kb3ducmV2LnhtbERPTYvCMBC9C/6HMII3TV1QbNcoq7DgRRerB70NzWxb&#10;tpmEJmr990ZY8DaP9zmLVWcacaPW15YVTMYJCOLC6ppLBafj92gOwgdkjY1lUvAgD6tlv7fATNs7&#10;H+iWh1LEEPYZKqhCcJmUvqjIoB9bRxy5X9saDBG2pdQt3mO4aeRHksykwZpjQ4WONhUVf/nVKLg0&#10;KZ3O6/2P203lYefsJgk2V2o46L4+QQTqwlv8797qOH+WwuuZeIFcP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Y16vBAAAA3AAAAA8AAAAAAAAAAAAAAAAAmAIAAGRycy9kb3du&#10;cmV2LnhtbFBLBQYAAAAABAAEAPUAAACGAwAAAAA=&#10;" filled="f" strokeweight="1.25pt"/>
                  </v:group>
                  <v:group id="Групиране 225" o:spid="_x0000_s1121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8LpIc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e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TwukhxgAAANwA&#10;AAAPAAAAAAAAAAAAAAAAAKoCAABkcnMvZG93bnJldi54bWxQSwUGAAAAAAQABAD6AAAAnQMAAAAA&#10;">
                    <v:rect id="Правоъгълник 226" o:spid="_x0000_s1122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dNcMMA&#10;AADcAAAADwAAAGRycy9kb3ducmV2LnhtbERPTWsCMRC9F/ofwhS8dbMW2upqFBUKXmxx3YPehs10&#10;d+lmEpJUt/++EQRv83ifM18Ophdn8qGzrGCc5SCIa6s7bhRUh4/nCYgQkTX2lknBHwVYLh4f5lho&#10;e+E9ncvYiBTCoUAFbYyukDLULRkMmXXEifu23mBM0DdSe7ykcNPLlzx/kwY7Tg0tOtq0VP+Uv0bB&#10;qZ9SdVx/frndq9zvnN3k0ZZKjZ6G1QxEpCHexTf3Vqf572O4PpMuk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dNcMMAAADcAAAADwAAAAAAAAAAAAAAAACYAgAAZHJzL2Rv&#10;d25yZXYueG1sUEsFBgAAAAAEAAQA9QAAAIgDAAAAAA==&#10;" filled="f" strokeweight="1.25pt"/>
                    <v:group id="Групиране 227" o:spid="_x0000_s1123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  <v:rect id="Правоъгълник 228" o:spid="_x0000_s1124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l2nMMA&#10;AADcAAAADwAAAGRycy9kb3ducmV2LnhtbERPS2vCQBC+C/0PyxR6000t9ZFmI1Yo9KKS6EFvQ3aa&#10;hGZnl+xW03/fLQje5uN7TrYaTCcu1PvWsoLnSQKCuLK65VrB8fAxXoDwAVljZ5kU/JKHVf4wyjDV&#10;9soFXcpQixjCPkUFTQguldJXDRn0E+uII/dle4Mhwr6WusdrDDednCbJTBpsOTY06GjTUPVd/hgF&#10;525Jx9P7bu+2r7LYOrtJgi2Venoc1m8gAg3hLr65P3WcP3+B/2fiBT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yl2nMMAAADcAAAADwAAAAAAAAAAAAAAAACYAgAAZHJzL2Rv&#10;d25yZXYueG1sUEsFBgAAAAAEAAQA9QAAAIgDAAAAAA==&#10;" filled="f" strokeweight="1.25pt"/>
                      <v:rect id="Правоъгълник 229" o:spid="_x0000_s1125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Du6MMA&#10;AADcAAAADwAAAGRycy9kb3ducmV2LnhtbERPS2vCQBC+C/0PyxR6002l9ZFmI1Yo9KKS6EFvQ3aa&#10;hGZnl+xW03/fLQje5uN7TrYaTCcu1PvWsoLnSQKCuLK65VrB8fAxXoDwAVljZ5kU/JKHVf4wyjDV&#10;9soFXcpQixjCPkUFTQguldJXDRn0E+uII/dle4Mhwr6WusdrDDednCbJTBpsOTY06GjTUPVd/hgF&#10;525Jx9P7bu+2r7LYOrtJgi2Venoc1m8gAg3hLr65P3WcP3+B/2fiBTL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Du6MMAAADcAAAADwAAAAAAAAAAAAAAAACYAgAAZHJzL2Rv&#10;d25yZXYueG1sUEsFBgAAAAAEAAQA9QAAAIgDAAAAAA==&#10;" filled="f" strokeweight="1.25pt"/>
                    </v:group>
                  </v:group>
                </v:group>
              </v:group>
              <v:shape id="Текстово поле 275" o:spid="_x0000_s1126" type="#_x0000_t202" style="position:absolute;left:1072;top:5423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a5sQA&#10;AADcAAAADwAAAGRycy9kb3ducmV2LnhtbERPTWvCQBC9F/wPyxR6q5sKakhdJQSCpehB66W3aXZM&#10;QrOzMbsmaX99VxB6m8f7nNVmNI3oqXO1ZQUv0wgEcWF1zaWC00f+HINwHlljY5kU/JCDzXrysMJE&#10;24EP1B99KUIIuwQVVN63iZSuqMigm9qWOHBn2xn0AXal1B0OIdw0chZFC2mw5tBQYUtZRcX38WoU&#10;vGf5Hg9fMxP/Ntl2d07by+lzrtTT45i+gvA0+n/x3f2mw/zlHG7PhAv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l2ubEAAAA3AAAAA8AAAAAAAAAAAAAAAAAmAIAAGRycy9k&#10;b3ducmV2LnhtbFBLBQYAAAAABAAEAPUAAACJAwAAAAA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B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  <v:group id="Групиране 281" o:spid="_x0000_s1127" style="position:absolute;left:23963;top:63;width:5675;height:8509" coordsize="5674,8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<v:group id="Групиране 269" o:spid="_x0000_s1128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<v:group id="Групиране 215" o:spid="_x0000_s1129" style="position:absolute;left:1828;width:3664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rect id="Правоъгълник 216" o:spid="_x0000_s1130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FBdsEA&#10;AADcAAAADwAAAGRycy9kb3ducmV2LnhtbERPTYvCMBC9C/sfwix403SF1bUaRYUFLyp2PehtaMa2&#10;bDMJTdT6740geJvH+5zpvDW1uFLjK8sKvvoJCOLc6ooLBYe/394PCB+QNdaWScGdPMxnH50pptre&#10;eE/XLBQihrBPUUEZgkul9HlJBn3fOuLInW1jMETYFFI3eIvhppaDJBlKgxXHhhIdrUrK/7OLUXCq&#10;x3Q4Lrc7t/mW+42zqyTYTKnuZ7uYgAjUhrf45V7rOH80hucz8QI5e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BQXbBAAAA3AAAAA8AAAAAAAAAAAAAAAAAmAIAAGRycy9kb3du&#10;cmV2LnhtbFBLBQYAAAAABAAEAPUAAACGAwAAAAA=&#10;" filled="f" strokeweight="1.25pt"/>
                  <v:rect id="Правоъгълник 217" o:spid="_x0000_s1131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6YzMQA&#10;AADcAAAADwAAAGRycy9kb3ducmV2LnhtbESPQWvCQBCF7wX/wzJCb3WjYNHoKioUvNhi9KC3ITsm&#10;wezskt1q+u87h0JvM7w3732zXPeuVQ/qYuPZwHiUgSIuvW24MnA+fbzNQMWEbLH1TAZ+KMJ6NXhZ&#10;Ym79k4/0KFKlJIRjjgbqlEKudSxrchhHPhCLdvOdwyRrV2nb4VPCXasnWfauHTYsDTUG2tVU3otv&#10;Z+Dazul82X5+hcNUHw/B77LkC2Neh/1mASpRn/7Nf9d7K/gzwZdnZAK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umMzEAAAA3AAAAA8AAAAAAAAAAAAAAAAAmAIAAGRycy9k&#10;b3ducmV2LnhtbFBLBQYAAAAABAAEAPUAAACJAwAAAAA=&#10;" filled="f" strokeweight="1.25pt"/>
                </v:group>
                <v:group id="Групиране 268" o:spid="_x0000_s1132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<v:group id="Групиране 260" o:spid="_x0000_s1133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mJourCAAAA3AAAAA8A&#10;AAAAAAAAAAAAAAAAqgIAAGRycy9kb3ducmV2LnhtbFBLBQYAAAAABAAEAPoAAACZAwAAAAA=&#10;">
                    <v:rect id="Правоъгълник 261" o:spid="_x0000_s1134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wGu8EA&#10;AADcAAAADwAAAGRycy9kb3ducmV2LnhtbERPTYvCMBC9C/sfwix403RdFLcaRYUFLyp2PehtaMa2&#10;bDMJTdT6740geJvH+5zpvDW1uFLjK8sKvvoJCOLc6ooLBYe/394YhA/IGmvLpOBOHuazj84UU21v&#10;vKdrFgoRQ9inqKAMwaVS+rwkg75vHXHkzrYxGCJsCqkbvMVwU8tBkoykwYpjQ4mOViXl/9nFKDjV&#10;P3Q4Lrc7txnK/cbZVRJsplT3s11MQARqw1v8cq91nD/+hucz8QI5e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8BrvBAAAA3AAAAA8AAAAAAAAAAAAAAAAAmAIAAGRycy9kb3du&#10;cmV2LnhtbFBLBQYAAAAABAAEAPUAAACGAwAAAAA=&#10;" filled="f" strokeweight="1.25pt"/>
                    <v:group id="Групиране 262" o:spid="_x0000_s1135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    <v:rect id="Правоъгълник 263" o:spid="_x0000_s1136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k7VMAA&#10;AADcAAAADwAAAGRycy9kb3ducmV2LnhtbERPTYvCMBC9C/6HMII3TRVctGsUFQQvrlg9uLehmW3L&#10;NpPQRK3/3giCt3m8z5kvW1OLGzW+sqxgNExAEOdWV1woOJ+2gykIH5A11pZJwYM8LBfdzhxTbe98&#10;pFsWChFD2KeooAzBpVL6vCSDfmgdceT+bGMwRNgUUjd4j+GmluMk+ZIGK44NJTralJT/Z1ej4Lee&#10;0fmy/jm4/UQe985ukmAzpfq9dvUNIlAbPuK3e6fj/OkE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lk7VMAAAADcAAAADwAAAAAAAAAAAAAAAACYAgAAZHJzL2Rvd25y&#10;ZXYueG1sUEsFBgAAAAAEAAQA9QAAAIUDAAAAAA==&#10;" filled="f" strokeweight="1.25pt"/>
                      <v:rect id="Правоъгълник 264" o:spid="_x0000_s1137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ulI8EA&#10;AADcAAAADwAAAGRycy9kb3ducmV2LnhtbERPTYvCMBC9C/sfwix403QXVrQaZVcQ9qJi7UFvQzO2&#10;xWYSmqj13xtB8DaP9zmzRWcacaXW15YVfA0TEMSF1TWXCvL9ajAG4QOyxsYyKbiTh8X8ozfDVNsb&#10;7+iahVLEEPYpKqhCcKmUvqjIoB9aRxy5k20NhgjbUuoWbzHcNPI7SUbSYM2xoUJHy4qKc3YxCo7N&#10;hPLD32br1j9yt3Z2mQSbKdX/7H6nIAJ14S1+uf91nD8ewfOZeIG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LpSPBAAAA3AAAAA8AAAAAAAAAAAAAAAAAmAIAAGRycy9kb3du&#10;cmV2LnhtbFBLBQYAAAAABAAEAPUAAACGAwAAAAA=&#10;" filled="f" strokeweight="1.25pt"/>
                    </v:group>
                  </v:group>
                  <v:group id="Групиране 265" o:spid="_x0000_s1138" style="position:absolute;top:1828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  <v:rect id="Правоъгълник 266" o:spid="_x0000_s1139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iUysQA&#10;AADcAAAADwAAAGRycy9kb3ducmV2LnhtbESPQWvCQBCF7wX/wzJCb3WjYNHoKioUvNhi9KC3ITsm&#10;wezskt1q+u87h0JvM7w3732zXPeuVQ/qYuPZwHiUgSIuvW24MnA+fbzNQMWEbLH1TAZ+KMJ6NXhZ&#10;Ym79k4/0KFKlJIRjjgbqlEKudSxrchhHPhCLdvOdwyRrV2nb4VPCXasnWfauHTYsDTUG2tVU3otv&#10;Z+Dazul82X5+hcNUHw/B77LkC2Neh/1mASpRn/7Nf9d7K/gzoZVnZAK9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YlMrEAAAA3AAAAA8AAAAAAAAAAAAAAAAAmAIAAGRycy9k&#10;b3ducmV2LnhtbFBLBQYAAAAABAAEAPUAAACJAwAAAAA=&#10;" filled="f" strokeweight="1.25pt"/>
                    <v:rect id="Правоъгълник 267" o:spid="_x0000_s1140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QxUcAA&#10;AADcAAAADwAAAGRycy9kb3ducmV2LnhtbERPTYvCMBC9L/gfwgje1tQFF61GUWHBiytWD3obmrEt&#10;NpPQRK3/3giCt3m8z5nOW1OLGzW+sqxg0E9AEOdWV1woOOz/vkcgfEDWWFsmBQ/yMJ91vqaYanvn&#10;Hd2yUIgYwj5FBWUILpXS5yUZ9H3riCN3to3BEGFTSN3gPYabWv4kya80WHFsKNHRqqT8kl2NglM9&#10;psNx+b91m6HcbZxdJcFmSvW67WICIlAbPuK3e63j/NEYXs/EC+Ts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QxUcAAAADcAAAADwAAAAAAAAAAAAAAAACYAgAAZHJzL2Rvd25y&#10;ZXYueG1sUEsFBgAAAAAEAAQA9QAAAIUDAAAAAA==&#10;" filled="f" strokeweight="1.25pt"/>
                  </v:group>
                </v:group>
              </v:group>
              <v:shape id="Текстово поле 276" o:spid="_x0000_s1141" type="#_x0000_t202" style="position:absolute;left:1198;top:5360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6fhMYA&#10;AADcAAAADwAAAGRycy9kb3ducmV2LnhtbESPT2vCQBDF74V+h2UKvdWNQkVTV5GAWIoe/HPxNs2O&#10;STA7G7NbTf30zkHwNsN7895vJrPO1epCbag8G+j3ElDEubcVFwb2u8XHCFSIyBZrz2TgnwLMpq8v&#10;E0ytv/KGLttYKAnhkKKBMsYm1TrkJTkMPd8Qi3b0rcMoa1to2+JVwl2tB0ky1A4rloYSG8pKyk/b&#10;P2fgJ1uscfM7cKNbnS1Xx3lz3h8+jXl/6+ZfoCJ18Wl+XH9bwR8LvjwjE+jp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6fhMYAAADcAAAADwAAAAAAAAAAAAAAAACYAgAAZHJz&#10;L2Rvd25yZXYueG1sUEsFBgAAAAAEAAQA9QAAAIsDAAAAAA=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C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  <v:group id="Групиране 282" o:spid="_x0000_s1142" style="position:absolute;left:35882;top:126;width:5738;height:8510" coordsize="5737,8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<v:group id="Групиране 270" o:spid="_x0000_s1143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A0N8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6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xQNDfCAAAA3AAAAA8A&#10;AAAAAAAAAAAAAAAAqgIAAGRycy9kb3ducmV2LnhtbFBLBQYAAAAABAAEAPoAAACZAwAAAAA=&#10;">
                <v:group id="Групиране 214" o:spid="_x0000_s1144" style="position:absolute;left:1828;width:3664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<v:rect id="Правоъгълник 212" o:spid="_x0000_s1145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wIEsEA&#10;AADcAAAADwAAAGRycy9kb3ducmV2LnhtbERPTYvCMBC9C/sfwix403RllbUaRYUFLyp2PehtaMa2&#10;bDMJTdT6740geJvH+5zpvDW1uFLjK8sKvvoJCOLc6ooLBYe/394PCB+QNdaWScGdPMxnH50pptre&#10;eE/XLBQihrBPUUEZgkul9HlJBn3fOuLInW1jMETYFFI3eIvhppaDJBlJgxXHhhIdrUrK/7OLUXCq&#10;x3Q4Lrc7txnK/cbZVRJsplT3s11MQARqw1v8cq91nD/+hucz8QI5e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jMCBLBAAAA3AAAAA8AAAAAAAAAAAAAAAAAmAIAAGRycy9kb3du&#10;cmV2LnhtbFBLBQYAAAAABAAEAPUAAACGAwAAAAA=&#10;" filled="f" strokeweight="1.25pt"/>
                  <v:rect id="Правоъгълник 213" o:spid="_x0000_s1146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CticIA&#10;AADcAAAADwAAAGRycy9kb3ducmV2LnhtbERPTWvCQBC9F/wPywje6saCpabZhBooeNFi9KC3ITtN&#10;QrOzS3bV+O/dQqG3ebzPyYrR9OJKg+8sK1jMExDEtdUdNwqOh8/nNxA+IGvsLZOCO3ko8slThqm2&#10;N97TtQqNiCHsU1TQhuBSKX3dkkE/t444ct92MBgiHBqpB7zFcNPLlyR5lQY7jg0tOipbqn+qi1Fw&#10;7ld0PK13X267lPuts2USbKXUbDp+vIMINIZ/8Z97o+P81RJ+n4kXy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gK2JwgAAANwAAAAPAAAAAAAAAAAAAAAAAJgCAABkcnMvZG93&#10;bnJldi54bWxQSwUGAAAAAAQABAD1AAAAhwMAAAAA&#10;" filled="f" strokeweight="1.25pt"/>
                </v:group>
                <v:group id="Групиране 241" o:spid="_x0000_s1147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group id="Групиране 242" o:spid="_x0000_s1148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      <v:rect id="Правоъгълник 243" o:spid="_x0000_s1149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ECF8QA&#10;AADcAAAADwAAAGRycy9kb3ducmV2LnhtbESPQWvCQBCF7wX/wzIFb3VTwVKjq1RB6MWK0YPehuyY&#10;hGZnl+xW4793DkJvM7w3730zX/auVVfqYuPZwPsoA0VcettwZeB42Lx9gooJ2WLrmQzcKcJyMXiZ&#10;Y279jfd0LVKlJIRjjgbqlEKudSxrchhHPhCLdvGdwyRrV2nb4U3CXavHWfahHTYsDTUGWtdU/hZ/&#10;zsC5ndLxtPrZhe1E77fBr7PkC2OGr/3XDFSiPv2bn9ffVvCnQivPyAR6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BAhfEAAAA3AAAAA8AAAAAAAAAAAAAAAAAmAIAAGRycy9k&#10;b3ducmV2LnhtbFBLBQYAAAAABAAEAPUAAACJAwAAAAA=&#10;" filled="f" strokeweight="1.25pt"/>
                    <v:group id="Групиране 244" o:spid="_x0000_s1150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<v:rect id="Правоъгълник 245" o:spid="_x0000_s1151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j66sIA&#10;AADcAAAADwAAAGRycy9kb3ducmV2LnhtbESPQYvCMBSE7wv7H8Jb8LamLihajeIKghddrD3o7dE8&#10;22LzEpqo9d8bYcHjMDPfMLNFZxpxo9bXlhUM+gkI4sLqmksF+WH9PQbhA7LGxjIpeJCHxfzzY4ap&#10;tnfe0y0LpYgQ9ikqqEJwqZS+qMig71tHHL2zbQ2GKNtS6hbvEW4a+ZMkI2mw5rhQoaNVRcUluxoF&#10;p2ZC+fF39+e2Q7nfOrtKgs2U6n11yymIQF14h//bG60gEuF1Jh4B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2PrqwgAAANwAAAAPAAAAAAAAAAAAAAAAAJgCAABkcnMvZG93&#10;bnJldi54bWxQSwUGAAAAAAQABAD1AAAAhwMAAAAA&#10;" filled="f" strokeweight="1.25pt"/>
                      <v:rect id="Правоъгълник 246" o:spid="_x0000_s1152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RfccQA&#10;AADcAAAADwAAAGRycy9kb3ducmV2LnhtbESPQWsCMRSE74L/ITyhN00UWuxqFBUKvVhx3UO9PTbP&#10;3cXNS9ikuv33TUHwOMzMN8xy3dtW3KgLjWMN04kCQVw603CloTh9jOcgQkQ22DomDb8UYL0aDpaY&#10;GXfnI93yWIkE4ZChhjpGn0kZyposhonzxMm7uM5iTLKrpOnwnuC2lTOl3qTFhtNCjZ52NZXX/Mdq&#10;OLfvVHxvvw5+/yqPe+92Krpc65dRv1mAiNTHZ/jR/jQaZmoK/2fS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UX3HEAAAA3AAAAA8AAAAAAAAAAAAAAAAAmAIAAGRycy9k&#10;b3ducmV2LnhtbFBLBQYAAAAABAAEAPUAAACJAwAAAAA=&#10;" filled="f" strokeweight="1.25pt"/>
                    </v:group>
                  </v:group>
                  <v:group id="Групиране 247" o:spid="_x0000_s1153" style="position:absolute;top:1828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<v:rect id="Правоъгълник 248" o:spid="_x0000_s1154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pkncQA&#10;AADcAAAADwAAAGRycy9kb3ducmV2LnhtbESPQWsCMRSE74L/ITzBmyZalHZrFBUKXqy49dDeHpvn&#10;7uLmJWyirv++KRQ8DjPzDbNYdbYRN2pD7VjDZKxAEBfO1FxqOH19jF5BhIhssHFMGh4UYLXs9xaY&#10;GXfnI93yWIoE4ZChhipGn0kZiooshrHzxMk7u9ZiTLItpWnxnuC2kVOl5tJizWmhQk/biopLfrUa&#10;fpo3On1vPg9+P5PHvXdbFV2u9XDQrd9BROriM/zf3hkNU/UCf2fS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KZJ3EAAAA3AAAAA8AAAAAAAAAAAAAAAAAmAIAAGRycy9k&#10;b3ducmV2LnhtbFBLBQYAAAAABAAEAPUAAACJAwAAAAA=&#10;" filled="f" strokeweight="1.25pt"/>
                    <v:group id="Групиране 249" o:spid="_x0000_s1155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    <v:rect id="Правоъгълник 250" o:spid="_x0000_s1156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9ZcsMA&#10;AADcAAAADwAAAGRycy9kb3ducmV2LnhtbESPQWsCMRSE70L/Q3iF3jRRUNrVKCoIXqy4eqi3x+a5&#10;u7h5CZuo23/fCEKPw8x8w8wWnW3EndpQO9YwHCgQxIUzNZcaTsdN/xNEiMgGG8ek4ZcCLOZvvRlm&#10;xj34QPc8liJBOGSooYrRZ1KGoiKLYeA8cfIurrUYk2xLaVp8JLht5EipibRYc1qo0NO6ouKa36yG&#10;c/NFp5/V997vxvKw826tosu1/njvllMQkbr4H361t0bDSI3heSYdAT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K9ZcsMAAADcAAAADwAAAAAAAAAAAAAAAACYAgAAZHJzL2Rv&#10;d25yZXYueG1sUEsFBgAAAAAEAAQA9QAAAIgDAAAAAA==&#10;" filled="f" strokeweight="1.25pt"/>
                      <v:rect id="Правоъгълник 251" o:spid="_x0000_s1157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3HBcQA&#10;AADcAAAADwAAAGRycy9kb3ducmV2LnhtbESPQWsCMRSE70L/Q3gFb5q4oNjVKHah0Istrh7q7bF5&#10;7i5uXsIm1e2/bwoFj8PMfMOst4PtxI360DrWMJsqEMSVMy3XGk7Ht8kSRIjIBjvHpOGHAmw3T6M1&#10;5sbd+UC3MtYiQTjkqKGJ0edShqohi2HqPHHyLq63GJPsa2l6vCe47WSm1EJabDktNOipaKi6lt9W&#10;w7l7odPX68en38/lYe9doaIrtR4/D7sViEhDfIT/2+9GQ6YW8HcmHQG5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9xwXEAAAA3AAAAA8AAAAAAAAAAAAAAAAAmAIAAGRycy9k&#10;b3ducmV2LnhtbFBLBQYAAAAABAAEAPUAAACJAwAAAAA=&#10;" filled="f" strokeweight="1.25pt"/>
                    </v:group>
                  </v:group>
                </v:group>
              </v:group>
              <v:shape id="Текстово поле 277" o:spid="_x0000_s1158" type="#_x0000_t202" style="position:absolute;left:1261;top:5360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jzC8YA&#10;AADcAAAADwAAAGRycy9kb3ducmV2LnhtbESPQWvCQBSE74X+h+UVvNWNAa2kriKB0FL0YOqlt9fs&#10;Mwlm36bZbZL6612h4HGYmW+Y1WY0jeipc7VlBbNpBIK4sLrmUsHxM3tegnAeWWNjmRT8kYPN+vFh&#10;hYm2Ax+oz30pAoRdggoq79tESldUZNBNbUscvJPtDPogu1LqDocAN42Mo2ghDdYcFipsKa2oOOe/&#10;RsFHmu3x8B2b5aVJ33anbftz/JorNXkat68gPI3+Hv5vv2sFcfQC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jzC8YAAADcAAAADwAAAAAAAAAAAAAAAACYAgAAZHJz&#10;L2Rvd25yZXYueG1sUEsFBgAAAAAEAAQA9QAAAIsDAAAAAA=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D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  <v:group id="Групиране 283" o:spid="_x0000_s1159" style="position:absolute;left:47737;top:378;width:5675;height:8321" coordsize="5674,8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6X9ybCAAAA3AAAAA8A&#10;AAAAAAAAAAAAAAAAqgIAAGRycy9kb3ducmV2LnhtbFBLBQYAAAAABAAEAPoAAACZAwAAAAA=&#10;">
              <v:group id="Групиране 273" o:spid="_x0000_s1160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<v:rect id="Правоъгълник 208" o:spid="_x0000_s1161" style="position:absolute;left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FsN78A&#10;AADcAAAADwAAAGRycy9kb3ducmV2LnhtbERPTYvCMBC9L/gfwgje1lTBRatRVBC8uGL1oLehGdti&#10;MwlN1PrvzUHw+Hjfs0VravGgxleWFQz6CQji3OqKCwWn4+Z3DMIHZI21ZVLwIg+Leednhqm2Tz7Q&#10;IwuFiCHsU1RQhuBSKX1ekkHft444clfbGAwRNoXUDT5juKnlMEn+pMGKY0OJjtYl5bfsbhRc6gmd&#10;zqv/vduN5GHn7DoJNlOq122XUxCB2vAVf9xbrWA4iPPjmXgE5Pw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AWw3vwAAANwAAAAPAAAAAAAAAAAAAAAAAJgCAABkcnMvZG93bnJl&#10;di54bWxQSwUGAAAAAAQABAD1AAAAhAMAAAAA&#10;" filled="f" strokeweight="1.25pt"/>
                <v:group id="Групиране 272" o:spid="_x0000_s1162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  <v:group id="Групиране 255" o:spid="_x0000_s1163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qZWEc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4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plYRxgAAANwA&#10;AAAPAAAAAAAAAAAAAAAAAKoCAABkcnMvZG93bnJldi54bWxQSwUGAAAAAAQABAD6AAAAnQMAAAAA&#10;">
                    <v:rect id="Правоъгълник 256" o:spid="_x0000_s1164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PyQMMA&#10;AADcAAAADwAAAGRycy9kb3ducmV2LnhtbESPQYvCMBSE7wv+h/AEb2uq4qJdo6ggeNHF6mH39mje&#10;tsXmJTRR6783guBxmJlvmNmiNbW4UuMrywoG/QQEcW51xYWC03HzOQHhA7LG2jIpuJOHxbzzMcNU&#10;2xsf6JqFQkQI+xQVlCG4VEqfl2TQ960jjt6/bQyGKJtC6gZvEW5qOUySL2mw4rhQoqN1Sfk5uxgF&#10;f/WUTr+r/Y/bjeVh5+w6CTZTqtdtl98gArXhHX61t1rBcDCC55l4BO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PyQMMAAADcAAAADwAAAAAAAAAAAAAAAACYAgAAZHJzL2Rv&#10;d25yZXYueG1sUEsFBgAAAAAEAAQA9QAAAIgDAAAAAA==&#10;" filled="f" strokeweight="1.25pt"/>
                    <v:group id="Групиране 257" o:spid="_x0000_s1165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Nr/s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gNr/sQAAADcAAAA&#10;DwAAAAAAAAAAAAAAAACqAgAAZHJzL2Rvd25yZXYueG1sUEsFBgAAAAAEAAQA+gAAAJsDAAAAAA==&#10;">
                      <v:rect id="Правоъгълник 258" o:spid="_x0000_s1166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bPr8UA&#10;AADcAAAADwAAAGRycy9kb3ducmV2LnhtbESPQWvCQBSE74L/YXlCb7pRsNToKlYo9JKWRA96e2Sf&#10;STD7dsluk/TfdwuFHoeZ+YbZHUbTip4631hWsFwkIIhLqxuuFFzOb/MXED4ga2wtk4Jv8nDYTyc7&#10;TLUdOKe+CJWIEPYpKqhDcKmUvqzJoF9YRxy9u+0Mhii7SuoOhwg3rVwlybM02HBcqNHRqabyUXwZ&#10;Bbd2Q5fr68eny9Yyz5w9JcEWSj3NxuMWRKAx/If/2u9awWq5ht8z8QjI/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ds+vxQAAANwAAAAPAAAAAAAAAAAAAAAAAJgCAABkcnMv&#10;ZG93bnJldi54bWxQSwUGAAAAAAQABAD1AAAAigMAAAAA&#10;" filled="f" strokeweight="1.25pt"/>
                      <v:rect id="Правоъгълник 259" o:spid="_x0000_s1167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RR2MMA&#10;AADcAAAADwAAAGRycy9kb3ducmV2LnhtbESPQYvCMBSE7wv+h/AEb2uqoKxdo6yC4EXF2oPeHs3b&#10;tmzzEpqo9d8bQdjjMDPfMPNlZxpxo9bXlhWMhgkI4sLqmksF+Wnz+QXCB2SNjWVS8CAPy0XvY46p&#10;tnc+0i0LpYgQ9ikqqEJwqZS+qMigH1pHHL1f2xoMUbal1C3eI9w0cpwkU2mw5rhQoaN1RcVfdjUK&#10;Ls2M8vNqf3C7iTzunF0nwWZKDfrdzzeIQF34D7/bW61gPJrC60w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aRR2MMAAADcAAAADwAAAAAAAAAAAAAAAACYAgAAZHJzL2Rv&#10;d25yZXYueG1sUEsFBgAAAAAEAAQA9QAAAIgDAAAAAA==&#10;" filled="f" strokeweight="1.25pt"/>
                    </v:group>
                  </v:group>
                  <v:rect id="Правоъгълник 271" o:spid="_x0000_s1168" style="position:absolute;left:1828;top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j0Q8MA&#10;AADcAAAADwAAAGRycy9kb3ducmV2LnhtbESPQYvCMBSE7wv+h/AEb2uqoKtdo6ggeNHF6mH39mje&#10;tsXmJTRR6783guBxmJlvmNmiNbW4UuMrywoG/QQEcW51xYWC03HzOQHhA7LG2jIpuJOHxbzzMcNU&#10;2xsf6JqFQkQI+xQVlCG4VEqfl2TQ960jjt6/bQyGKJtC6gZvEW5qOUySsTRYcVwo0dG6pPycXYyC&#10;v3pKp9/V/sftRvKwc3adBJsp1eu2y28QgdrwDr/aW61gOPiC55l4BOT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j0Q8MAAADcAAAADwAAAAAAAAAAAAAAAACYAgAAZHJzL2Rv&#10;d25yZXYueG1sUEsFBgAAAAAEAAQA9QAAAIgDAAAAAA==&#10;" filled="f" strokeweight="1.25pt"/>
                </v:group>
              </v:group>
              <v:shape id="Текстово поле 278" o:spid="_x0000_s1169" type="#_x0000_t202" style="position:absolute;left:1198;top:5171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7xpMEA&#10;AADcAAAADwAAAGRycy9kb3ducmV2LnhtbERPTYvCMBC9C/6HMII3TS0oUo0iBVHEPeh62dvYjG2x&#10;mdQmat1fbw6Cx8f7ni9bU4kHNa60rGA0jEAQZ1aXnCs4/a4HUxDOI2usLJOCFzlYLrqdOSbaPvlA&#10;j6PPRQhhl6CCwvs6kdJlBRl0Q1sTB+5iG4M+wCaXusFnCDeVjKNoIg2WHBoKrCktKLse70bBLl3/&#10;4OEcm+l/lW72l1V9O/2Nler32tUMhKfWf8Uf91YriEdhbT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e8aTBAAAA3AAAAA8AAAAAAAAAAAAAAAAAmAIAAGRycy9kb3du&#10;cmV2LnhtbFBLBQYAAAAABAAEAPUAAACGAwAAAAA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E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</v:group>
        </w:pict>
      </w:r>
      <w:r>
        <w:rPr>
          <w:noProof/>
          <w:sz w:val="22"/>
          <w:szCs w:val="22"/>
          <w:lang w:val="bg-BG" w:eastAsia="bg-BG"/>
        </w:rPr>
        <w:pict>
          <v:group id="_x0000_s1170" style="position:absolute;left:0;text-align:left;margin-left:85.65pt;margin-top:617.95pt;width:420.55pt;height:68.45pt;z-index:251655680" coordsize="53412,8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">
            <v:group id="Групиране 279" o:spid="_x0000_s1171" style="position:absolute;width:5612;height:8576" coordsize="5612,85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<v:group id="Групиране 252" o:spid="_x0000_s1172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<v:rect id="Правоъгълник 210" o:spid="_x0000_s1173" style="position:absolute;left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rQB8EA&#10;AADbAAAADwAAAGRycy9kb3ducmV2LnhtbERPz2vCMBS+C/4P4QnebLrBNtcZRYWBFzfa9aC3R/PW&#10;ljUvocna7r9fDoLHj+/3ZjeZTgzU+9aygockBUFcWd1yraD8el+tQfiArLGzTAr+yMNuO59tMNN2&#10;5JyGItQihrDPUEETgsuk9FVDBn1iHXHkvm1vMETY11L3OMZw08nHNH2WBluODQ06OjZU/RS/RsG1&#10;e6Xycvj4dOcnmZ+dPabBFkotF9P+DUSgKdzFN/dJK3iJY+OX+APk9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9q0AfBAAAA2wAAAA8AAAAAAAAAAAAAAAAAmAIAAGRycy9kb3du&#10;cmV2LnhtbFBLBQYAAAAABAAEAPUAAACGAwAAAAA=&#10;" filled="f" strokeweight="1.25pt"/>
                <v:group id="Групиране 240" o:spid="_x0000_s1174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group id="Групиране 230" o:spid="_x0000_s1175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<v:rect id="Правоъгълник 231" o:spid="_x0000_s1176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UJvcQA&#10;AADbAAAADwAAAGRycy9kb3ducmV2LnhtbESPQWvCQBSE7wX/w/KE3urGQoumrqJCwUtaEj3Y2yP7&#10;moRm3y7ZNYn/3i0IHoeZ+YZZbUbTip4631hWMJ8lIIhLqxuuFJyOny8LED4ga2wtk4IredisJ08r&#10;TLUdOKe+CJWIEPYpKqhDcKmUvqzJoJ9ZRxy9X9sZDFF2ldQdDhFuWvmaJO/SYMNxoUZH+5rKv+Ji&#10;FPy0Szqdd1/fLnuTeebsPgm2UOp5Om4/QAQawyN8bx+0gsUc/r/EHyD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FCb3EAAAA2wAAAA8AAAAAAAAAAAAAAAAAmAIAAGRycy9k&#10;b3ducmV2LnhtbFBLBQYAAAAABAAEAPUAAACJAwAAAAA=&#10;" filled="f" strokeweight="1.25pt"/>
                    <v:group id="Групиране 232" o:spid="_x0000_s1177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    <v:rect id="Правоъгълник 233" o:spid="_x0000_s1178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syUcQA&#10;AADbAAAADwAAAGRycy9kb3ducmV2LnhtbESPQWsCMRSE74X+h/AK3rrZtli2q1FUKHixxa0HvT02&#10;z92lm5eQpLr++0YQPA4z8w0znQ+mFyfyobOs4CXLQRDXVnfcKNj9fD4XIEJE1thbJgUXCjCfPT5M&#10;sdT2zFs6VbERCcKhRAVtjK6UMtQtGQyZdcTJO1pvMCbpG6k9nhPc9PI1z9+lwY7TQouOVi3Vv9Wf&#10;UXDoP2i3X359u81YbjfOrvJoK6VGT8NiAiLSEO/hW3utFRRvcP2SfoC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bMlHEAAAA2wAAAA8AAAAAAAAAAAAAAAAAmAIAAGRycy9k&#10;b3ducmV2LnhtbFBLBQYAAAAABAAEAPUAAACJAwAAAAA=&#10;" filled="f" strokeweight="1.25pt"/>
                      <v:rect id="Правоъгълник 234" o:spid="_x0000_s1179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KqJcQA&#10;AADbAAAADwAAAGRycy9kb3ducmV2LnhtbESPQWsCMRSE74X+h/AK3rrZllq2q1FUKHixxa0HvT02&#10;z92lm5eQpLr++0YQPA4z8w0znQ+mFyfyobOs4CXLQRDXVnfcKNj9fD4XIEJE1thbJgUXCjCfPT5M&#10;sdT2zFs6VbERCcKhRAVtjK6UMtQtGQyZdcTJO1pvMCbpG6k9nhPc9PI1z9+lwY7TQouOVi3Vv9Wf&#10;UXDoP2i3X359u81YbjfOrvJoK6VGT8NiAiLSEO/hW3utFRRvcP2SfoCc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yqiXEAAAA2wAAAA8AAAAAAAAAAAAAAAAAmAIAAGRycy9k&#10;b3ducmV2LnhtbFBLBQYAAAAABAAEAPUAAACJAwAAAAA=&#10;" filled="f" strokeweight="1.25pt"/>
                    </v:group>
                  </v:group>
                  <v:group id="Групиране 235" o:spid="_x0000_s1180" style="position:absolute;top:1828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<v:rect id="Правоъгълник 236" o:spid="_x0000_s1181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yRycIA&#10;AADbAAAADwAAAGRycy9kb3ducmV2LnhtbESPQYvCMBSE78L+h/AWvGm6CytajbIrCHtRsfagt0fz&#10;bIvNS2ii1n9vBMHjMDPfMLNFZxpxpdbXlhV8DRMQxIXVNZcK8v1qMAbhA7LGxjIpuJOHxfyjN8NU&#10;2xvv6JqFUkQI+xQVVCG4VEpfVGTQD60jjt7JtgZDlG0pdYu3CDeN/E6SkTRYc1yo0NGyouKcXYyC&#10;YzOh/PC32br1j9ytnV0mwWZK9T+73ymIQF14h1/tf61gPILnl/gD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bJHJwgAAANsAAAAPAAAAAAAAAAAAAAAAAJgCAABkcnMvZG93&#10;bnJldi54bWxQSwUGAAAAAAQABAD1AAAAhwMAAAAA&#10;" filled="f" strokeweight="1.25pt"/>
                    <v:group id="Групиране 237" o:spid="_x0000_s1182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    <v:rect id="Правоъгълник 238" o:spid="_x0000_s1183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+gIL4A&#10;AADbAAAADwAAAGRycy9kb3ducmV2LnhtbERPTYvCMBC9C/6HMMLeNFVw0WoUFQQvKlYPehuasS02&#10;k9BE7f57c1jw+Hjf82VravGixleWFQwHCQji3OqKCwWX87Y/AeEDssbaMin4Iw/LRbczx1TbN5/o&#10;lYVCxBD2KSooQ3CplD4vyaAfWEccubttDIYIm0LqBt8x3NRylCS/0mDFsaFER5uS8kf2NApu9ZQu&#10;1/Xh6PZjedo7u0mCzZT66bWrGYhAbfiK/907rWASx8Yv8QfIx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q/oCC+AAAA2wAAAA8AAAAAAAAAAAAAAAAAmAIAAGRycy9kb3ducmV2&#10;LnhtbFBLBQYAAAAABAAEAPUAAACDAwAAAAA=&#10;" filled="f" strokeweight="1.25pt"/>
                      <v:rect id="Правоъгълник 239" o:spid="_x0000_s1184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MFu8IA&#10;AADbAAAADwAAAGRycy9kb3ducmV2LnhtbESPQYvCMBSE7wv+h/AEb2vqgotWo6iw4MUVqwe9PZpn&#10;W2xeQhO1/nsjCB6HmfmGmc5bU4sbNb6yrGDQT0AQ51ZXXCg47P++RyB8QNZYWyYFD/Iwn3W+pphq&#10;e+cd3bJQiAhhn6KCMgSXSunzkgz6vnXE0TvbxmCIsimkbvAe4aaWP0nyKw1WHBdKdLQqKb9kV6Pg&#10;VI/pcFz+b91mKHcbZ1dJsJlSvW67mIAI1IZP+N1eawWjMby+xB8gZ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8wW7wgAAANsAAAAPAAAAAAAAAAAAAAAAAJgCAABkcnMvZG93&#10;bnJldi54bWxQSwUGAAAAAAQABAD1AAAAhwMAAAAA&#10;" filled="f" strokeweight="1.25pt"/>
                    </v:group>
                  </v:group>
                </v:group>
              </v:group>
              <v:shape id="Текстово поле 274" o:spid="_x0000_s1185" type="#_x0000_t202" style="position:absolute;left:1135;top:5423;width:4477;height:3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QZ1c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fX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xBnVwgAAANsAAAAPAAAAAAAAAAAAAAAAAJgCAABkcnMvZG93&#10;bnJldi54bWxQSwUGAAAAAAQABAD1AAAAhwMAAAAA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4B5D1F">
                        <w:rPr>
                          <w:b/>
                          <w:sz w:val="24"/>
                          <w:szCs w:val="24"/>
                        </w:rPr>
                        <w:t>A)</w:t>
                      </w:r>
                    </w:p>
                  </w:txbxContent>
                </v:textbox>
              </v:shape>
            </v:group>
            <v:group id="Групиране 280" o:spid="_x0000_s1186" style="position:absolute;left:12170;width:5549;height:8572" coordsize="5548,8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<v:group id="Групиране 254" o:spid="_x0000_s1187" style="position:absolute;width:5492;height:5549" coordsize="5492,55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<v:rect id="Правоъгълник 209" o:spid="_x0000_s1188" style="position:absolute;left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KkjMQA&#10;AADbAAAADwAAAGRycy9kb3ducmV2LnhtbESPQWsCMRSE74X+h/AK3mq2LZbuahQVCl5scbsHvT02&#10;z92lm5eQpLr++0YQPA4z8w0zWwymFyfyobOs4GWcgSCure64UVD9fD5/gAgRWWNvmRRcKMBi/vgw&#10;w0LbM+/oVMZGJAiHAhW0MbpCylC3ZDCMrSNO3tF6gzFJ30jt8ZzgppevWfYuDXacFlp0tG6p/i3/&#10;jIJDn1O1X319u+1E7rbOrrNoS6VGT8NyCiLSEO/hW3ujFeRvcP2SfoC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CpIzEAAAA2wAAAA8AAAAAAAAAAAAAAAAAmAIAAGRycy9k&#10;b3ducmV2LnhtbFBLBQYAAAAABAAEAPUAAACJAwAAAAA=&#10;" filled="f" strokeweight="1.25pt"/>
                <v:group id="Групиране 253" o:spid="_x0000_s1189" style="position:absolute;top:1891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<v:group id="Групиране 218" o:spid="_x0000_s1190" style="position:absolute;top:1828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<v:rect id="Правоъгълник 219" o:spid="_x0000_s1191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UHFMQA&#10;AADbAAAADwAAAGRycy9kb3ducmV2LnhtbESPQWvCQBSE74X+h+UJvTUbhYYaXcUKQi+pGHPQ2yP7&#10;TILZt0t2q+m/7xaEHoeZ+YZZrkfTixsNvrOsYJqkIIhrqztuFFTH3es7CB+QNfaWScEPeVivnp+W&#10;mGt75wPdytCICGGfo4I2BJdL6euWDPrEOuLoXexgMEQ5NFIPeI9w08tZmmbSYMdxoUVH25bqa/lt&#10;FJz7OVWnj6+9K97koXB2mwZbKvUyGTcLEIHG8B9+tD+1gnkGf1/iD5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1BxTEAAAA2wAAAA8AAAAAAAAAAAAAAAAAmAIAAGRycy9k&#10;b3ducmV2LnhtbFBLBQYAAAAABAAEAPUAAACJAwAAAAA=&#10;" filled="f" strokeweight="1.25pt"/>
                    <v:rect id="Правоъгълник 220" o:spid="_x0000_s1192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mij8QA&#10;AADbAAAADwAAAGRycy9kb3ducmV2LnhtbESPQWsCMRSE74X+h/AK3mq2hdruahQVCl5scbsHvT02&#10;z92lm5eQpLr++0YQPA4z8w0zWwymFyfyobOs4GWcgSCure64UVD9fD5/gAgRWWNvmRRcKMBi/vgw&#10;w0LbM+/oVMZGJAiHAhW0MbpCylC3ZDCMrSNO3tF6gzFJ30jt8ZzgppevWTaRBjtOCy06WrdU/5Z/&#10;RsGhz6nar76+3fZN7rbOrrNoS6VGT8NyCiLSEO/hW3ujFeTvcP2SfoC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75oo/EAAAA2wAAAA8AAAAAAAAAAAAAAAAAmAIAAGRycy9k&#10;b3ducmV2LnhtbFBLBQYAAAAABAAEAPUAAACJAwAAAAA=&#10;" filled="f" strokeweight="1.25pt"/>
                  </v:group>
                  <v:group id="Групиране 225" o:spid="_x0000_s1193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<v:rect id="Правоъгълник 226" o:spid="_x0000_s1194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qTZsQA&#10;AADbAAAADwAAAGRycy9kb3ducmV2LnhtbESPQWvCQBSE74L/YXlCb2ZTocWkrlKFQi+pJOZgb4/s&#10;axKafbtkt5r++25B8DjMzDfMZjeZQVxo9L1lBY9JCoK4sbrnVkF9eluuQfiArHGwTAp+ycNuO59t&#10;MNf2yiVdqtCKCGGfo4IuBJdL6ZuODPrEOuLofdnRYIhybKUe8RrhZpCrNH2WBnuOCx06OnTUfFc/&#10;RsHnkFF93n8cXfEky8LZQxpspdTDYnp9ARFoCvfwrf2uFWQZ/H+JP0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qk2bEAAAA2wAAAA8AAAAAAAAAAAAAAAAAmAIAAGRycy9k&#10;b3ducmV2LnhtbFBLBQYAAAAABAAEAPUAAACJAwAAAAA=&#10;" filled="f" strokeweight="1.25pt"/>
                    <v:group id="Групиране 227" o:spid="_x0000_s1195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<v:rect id="Правоъгълник 228" o:spid="_x0000_s1196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E+DcIA&#10;AADcAAAADwAAAGRycy9kb3ducmV2LnhtbERPTWvCQBC9F/wPywi91V0FxUY3oQoFL7aY5tDehuyY&#10;hGZnl+xW03/fFQre5vE+Z1uMthcXGkLnWMN8pkAQ18503GioPl6f1iBCRDbYOyYNvxSgyCcPW8yM&#10;u/KJLmVsRArhkKGGNkafSRnqliyGmfPEiTu7wWJMcGikGfCawm0vF0qtpMWOU0OLnvYt1d/lj9Xw&#10;1T9T9bl7e/fHpTwdvdur6EqtH6fjywZEpDHexf/ug0nz1Rxuz6QLZ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sT4NwgAAANwAAAAPAAAAAAAAAAAAAAAAAJgCAABkcnMvZG93&#10;bnJldi54bWxQSwUGAAAAAAQABAD1AAAAhwMAAAAA&#10;" filled="f" strokeweight="1.25pt"/>
                      <v:rect id="Правоъгълник 229" o:spid="_x0000_s1197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OgesEA&#10;AADcAAAADwAAAGRycy9kb3ducmV2LnhtbERPTWsCMRC9F/ofwhR6q0mFil2NYgWhFxW3e9DbsBl3&#10;FzeTsIm6/fdGELzN433OdN7bVlyoC41jDZ8DBYK4dKbhSkPxt/oYgwgR2WDrmDT8U4D57PVliplx&#10;V97RJY+VSCEcMtRQx+gzKUNZk8UwcJ44cUfXWYwJdpU0HV5TuG3lUKmRtNhwaqjR07Km8pSfrYZD&#10;+03F/mez9esvuVt7t1TR5Vq/v/WLCYhIfXyKH+5fk+arIdyfSRfI2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joHrBAAAA3AAAAA8AAAAAAAAAAAAAAAAAmAIAAGRycy9kb3du&#10;cmV2LnhtbFBLBQYAAAAABAAEAPUAAACGAwAAAAA=&#10;" filled="f" strokeweight="1.25pt"/>
                    </v:group>
                  </v:group>
                </v:group>
              </v:group>
              <v:shape id="Текстово поле 275" o:spid="_x0000_s1198" type="#_x0000_t202" style="position:absolute;left:1072;top:5423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aUdMQA&#10;AADc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GlHTEAAAA3AAAAA8AAAAAAAAAAAAAAAAAmAIAAGRycy9k&#10;b3ducmV2LnhtbFBLBQYAAAAABAAEAPUAAACJAwAAAAA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B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  <v:group id="Групиране 281" o:spid="_x0000_s1199" style="position:absolute;left:23963;top:63;width:5675;height:8509" coordsize="5674,8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<v:group id="Групиране 269" o:spid="_x0000_s1200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<v:group id="Групиране 215" o:spid="_x0000_s1201" style="position:absolute;left:1828;width:3664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<v:rect id="Правоъгълник 216" o:spid="_x0000_s1202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QD4sIA&#10;AADcAAAADwAAAGRycy9kb3ducmV2LnhtbERPTWsCMRC9C/0PYQq9aVKh1W43K61Q6EXFrQe9DZvp&#10;7tLNJGyibv+9EQRv83ifky8G24kT9aF1rOF5okAQV860XGvY/XyN5yBCRDbYOSYN/xRgUTyMcsyM&#10;O/OWTmWsRQrhkKGGJkafSRmqhiyGifPEift1vcWYYF9L0+M5hdtOTpV6lRZbTg0Nelo2VP2VR6vh&#10;0L3Rbv+53vjVi9yuvFuq6Eqtnx6Hj3cQkYZ4F9/c3ybNVzO4PpMukMU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FAPiwgAAANwAAAAPAAAAAAAAAAAAAAAAAJgCAABkcnMvZG93&#10;bnJldi54bWxQSwUGAAAAAAQABAD1AAAAhwMAAAAA&#10;" filled="f" strokeweight="1.25pt"/>
                  <v:rect id="Правоъгълник 217" o:spid="_x0000_s1203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uXkMQA&#10;AADcAAAADwAAAGRycy9kb3ducmV2LnhtbESPQWsCMRCF7wX/Qxiht5ootNitUaog9GKLWw96GzbT&#10;3aWbSdikuv5751DwNsN78943i9XgO3WmPrWBLUwnBhRxFVzLtYXD9/ZpDiplZIddYLJwpQSr5ehh&#10;gYULF97Tucy1khBOBVpoco6F1qlqyGOahEgs2k/oPWZZ+1q7Hi8S7js9M+ZFe2xZGhqMtGmo+i3/&#10;vIVT90qH4/rzK+6e9X4Xw8bkUFr7OB7e30BlGvLd/H/94QTfCK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Ll5DEAAAA3AAAAA8AAAAAAAAAAAAAAAAAmAIAAGRycy9k&#10;b3ducmV2LnhtbFBLBQYAAAAABAAEAPUAAACJAwAAAAA=&#10;" filled="f" strokeweight="1.25pt"/>
                </v:group>
                <v:group id="Групиране 268" o:spid="_x0000_s1204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group id="Групиране 260" o:spid="_x0000_s1205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h0Mgc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OHQyBxgAAANwA&#10;AAAPAAAAAAAAAAAAAAAAAKoCAABkcnMvZG93bnJldi54bWxQSwUGAAAAAAQABAD6AAAAnQMAAAAA&#10;">
                    <v:rect id="Правоъгълник 261" o:spid="_x0000_s1206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io0MMA&#10;AADcAAAADwAAAGRycy9kb3ducmV2LnhtbERPTWvCQBC9C/6HZYTezCaFFk1dpRUKvaSSmIPehuw0&#10;Cc3OLtmtpv++WxC8zeN9zmY3mUFcaPS9ZQVZkoIgbqzuuVVQH9+XKxA+IGscLJOCX/Kw285nG8y1&#10;vXJJlyq0Ioawz1FBF4LLpfRNRwZ9Yh1x5L7saDBEOLZSj3iN4WaQj2n6LA32HBs6dLTvqPmufoyC&#10;87Cm+vT2eXDFkywLZ/dpsJVSD4vp9QVEoCncxTf3h47zswz+n4kXyO0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Wio0MMAAADcAAAADwAAAAAAAAAAAAAAAACYAgAAZHJzL2Rv&#10;d25yZXYueG1sUEsFBgAAAAAEAAQA9QAAAIgDAAAAAA==&#10;" filled="f" strokeweight="1.25pt"/>
                    <v:group id="Групиране 262" o:spid="_x0000_s1207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  <v:rect id="Правоъгълник 263" o:spid="_x0000_s1208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aTPMMA&#10;AADcAAAADwAAAGRycy9kb3ducmV2LnhtbERPTWsCMRC9F/ofwhS8dbO2tOhqFBUKXmxx3YPehs10&#10;d+lmEpJUt/++EQRv83ifM18Ophdn8qGzrGCc5SCIa6s7bhRUh4/nCYgQkTX2lknBHwVYLh4f5lho&#10;e+E9ncvYiBTCoUAFbYyukDLULRkMmXXEifu23mBM0DdSe7ykcNPLlzx/lwY7Tg0tOtq0VP+Uv0bB&#10;qZ9SdVx/frndm9zvnN3k0ZZKjZ6G1QxEpCHexTf3Vqf541e4PpMuk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aTPMMAAADcAAAADwAAAAAAAAAAAAAAAACYAgAAZHJzL2Rv&#10;d25yZXYueG1sUEsFBgAAAAAEAAQA9QAAAIgDAAAAAA==&#10;" filled="f" strokeweight="1.25pt"/>
                      <v:rect id="Правоъгълник 264" o:spid="_x0000_s1209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8LSMMA&#10;AADcAAAADwAAAGRycy9kb3ducmV2LnhtbERPTWsCMRC9F/ofwhS8dbOWtuhqFBUKXmxx3YPehs10&#10;d+lmEpJUt/++EQRv83ifM18Ophdn8qGzrGCc5SCIa6s7bhRUh4/nCYgQkTX2lknBHwVYLh4f5lho&#10;e+E9ncvYiBTCoUAFbYyukDLULRkMmXXEifu23mBM0DdSe7ykcNPLlzx/lwY7Tg0tOtq0VP+Uv0bB&#10;qZ9SdVx/frndm9zvnN3k0ZZKjZ6G1QxEpCHexTf3Vqf541e4PpMuk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R8LSMMAAADcAAAADwAAAAAAAAAAAAAAAACYAgAAZHJzL2Rv&#10;d25yZXYueG1sUEsFBgAAAAAEAAQA9QAAAIgDAAAAAA==&#10;" filled="f" strokeweight="1.25pt"/>
                    </v:group>
                  </v:group>
                  <v:group id="Групиране 265" o:spid="_x0000_s1210" style="position:absolute;top:1828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<v:rect id="Правоъгълник 266" o:spid="_x0000_s1211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EwpMIA&#10;AADcAAAADwAAAGRycy9kb3ducmV2LnhtbERPTWsCMRC9F/wPYQRv3awFpW43igoFL7a4erC3YTPd&#10;XbqZhCTq+u9NodDbPN7nlKvB9OJKPnSWFUyzHARxbXXHjYLT8f35FUSIyBp7y6TgTgFWy9FTiYW2&#10;Nz7QtYqNSCEcClTQxugKKUPdksGQWUecuG/rDcYEfSO1x1sKN718yfO5NNhxamjR0bal+qe6GAVf&#10;/YJO583Hp9vP5GHv7DaPtlJqMh7WbyAiDfFf/Ofe6TR/OoffZ9IF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gTCkwgAAANwAAAAPAAAAAAAAAAAAAAAAAJgCAABkcnMvZG93&#10;bnJldi54bWxQSwUGAAAAAAQABAD1AAAAhwMAAAAA&#10;" filled="f" strokeweight="1.25pt"/>
                    <v:rect id="Правоъгълник 267" o:spid="_x0000_s1212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2VP8MA&#10;AADcAAAADwAAAGRycy9kb3ducmV2LnhtbERPTWsCMRC9F/ofwhS8dbMW2upqFBUKXmxx3YPehs10&#10;d+lmEpJUt/++EQRv83ifM18Ophdn8qGzrGCc5SCIa6s7bhRUh4/nCYgQkTX2lknBHwVYLh4f5lho&#10;e+E9ncvYiBTCoUAFbYyukDLULRkMmXXEifu23mBM0DdSe7ykcNPLlzx/kwY7Tg0tOtq0VP+Uv0bB&#10;qZ9SdVx/frndq9zvnN3k0ZZKjZ6G1QxEpCHexTf3Vqf543e4PpMuk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c2VP8MAAADcAAAADwAAAAAAAAAAAAAAAACYAgAAZHJzL2Rv&#10;d25yZXYueG1sUEsFBgAAAAAEAAQA9QAAAIgDAAAAAA==&#10;" filled="f" strokeweight="1.25pt"/>
                  </v:group>
                </v:group>
              </v:group>
              <v:shape id="Текстово поле 276" o:spid="_x0000_s1213" type="#_x0000_t202" style="position:absolute;left:1198;top:5360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uQ2MYA&#10;AADcAAAADwAAAGRycy9kb3ducmV2LnhtbESPT2vCQBDF74V+h2WE3upGoUVSNyIBUaQetF56m2Yn&#10;fzA7m2ZXTf30nYPgbYb35r3fzBeDa9WF+tB4NjAZJ6CIC28brgwcv1avM1AhIltsPZOBPwqwyJ6f&#10;5phaf+U9XQ6xUhLCIUUDdYxdqnUoanIYxr4jFq30vcMoa19p2+NVwl2rp0nyrh02LA01dpTXVJwO&#10;Z2dgm692uP+Zutmtzdef5bL7PX6/GfMyGpYfoCIN8WG+X2+s4E+EVp6RCXT2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juQ2MYAAADcAAAADwAAAAAAAAAAAAAAAACYAgAAZHJz&#10;L2Rvd25yZXYueG1sUEsFBgAAAAAEAAQA9QAAAIsDAAAAAA=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C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  <v:group id="Групиране 282" o:spid="_x0000_s1214" style="position:absolute;left:35882;top:126;width:5738;height:8510" coordsize="5737,8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<v:group id="Групиране 270" o:spid="_x0000_s1215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<v:group id="Групиране 214" o:spid="_x0000_s1216" style="position:absolute;left:1828;width:3664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<v:rect id="Правоъгълник 212" o:spid="_x0000_s1217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b8GsEA&#10;AADcAAAADwAAAGRycy9kb3ducmV2LnhtbERPTYvCMBC9C/6HMMLeNLWguNUoKghe3MWuB70NzdgW&#10;m0loonb//UZY8DaP9zmLVWca8aDW15YVjEcJCOLC6ppLBaef3XAGwgdkjY1lUvBLHlbLfm+BmbZP&#10;PtIjD6WIIewzVFCF4DIpfVGRQT+yjjhyV9saDBG2pdQtPmO4aWSaJFNpsObYUKGjbUXFLb8bBZfm&#10;k07nzde3O0zk8eDsNgk2V+pj0K3nIAJ14S3+d+91nJ+m8HomXi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W/BrBAAAA3AAAAA8AAAAAAAAAAAAAAAAAmAIAAGRycy9kb3du&#10;cmV2LnhtbFBLBQYAAAAABAAEAPUAAACGAwAAAAA=&#10;" filled="f" strokeweight="1.25pt"/>
                  <v:rect id="Правоъгълник 213" o:spid="_x0000_s1218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pZgcEA&#10;AADcAAAADwAAAGRycy9kb3ducmV2LnhtbERPTYvCMBC9C/6HMAveNF0XZa1GUWHBi4pdD3obmtm2&#10;bDMJTdT6740geJvH+5zZojW1uFLjK8sKPgcJCOLc6ooLBcffn/43CB+QNdaWScGdPCzm3c4MU21v&#10;fKBrFgoRQ9inqKAMwaVS+rwkg35gHXHk/mxjMETYFFI3eIvhppbDJBlLgxXHhhIdrUvK/7OLUXCu&#10;J3Q8rXZ7tx3Jw9bZdRJsplTvo11OQQRqw1v8cm90nD/8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SaWYHBAAAA3AAAAA8AAAAAAAAAAAAAAAAAmAIAAGRycy9kb3du&#10;cmV2LnhtbFBLBQYAAAAABAAEAPUAAACGAwAAAAA=&#10;" filled="f" strokeweight="1.25pt"/>
                </v:group>
                <v:group id="Групиране 241" o:spid="_x0000_s1219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group id="Групиране 242" o:spid="_x0000_s1220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<v:rect id="Правоъгълник 243" o:spid="_x0000_s1221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36GcEA&#10;AADcAAAADwAAAGRycy9kb3ducmV2LnhtbERPTYvCMBC9C/6HMMLeNF1hxa1GWQXBi4q1h/U2NGNb&#10;bCahidr99xtB8DaP9znzZWcacafW15YVfI4SEMSF1TWXCvLTZjgF4QOyxsYyKfgjD8tFvzfHVNsH&#10;H+mehVLEEPYpKqhCcKmUvqjIoB9ZRxy5i20NhgjbUuoWHzHcNHKcJBNpsObYUKGjdUXFNbsZBefm&#10;m/Lf1f7gdl/yuHN2nQSbKfUx6H5mIAJ14S1+ubc6zh9P4PlMvEA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t+hnBAAAA3AAAAA8AAAAAAAAAAAAAAAAAmAIAAGRycy9kb3du&#10;cmV2LnhtbFBLBQYAAAAABAAEAPUAAACGAwAAAAA=&#10;" filled="f" strokeweight="1.25pt"/>
                    <v:group id="Групиране 244" o:spid="_x0000_s1222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<v:rect id="Правоъгълник 245" o:spid="_x0000_s1223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7L8MUA&#10;AADcAAAADwAAAGRycy9kb3ducmV2LnhtbESPQWvCQBCF74L/YRmhN91UqLRpNlIFoRctRg/tbciO&#10;STA7u2S3mv77zqHQ2wzvzXvfFOvR9epGQ+w8G3hcZKCIa287bgycT7v5M6iYkC32nsnAD0VYl9NJ&#10;gbn1dz7SrUqNkhCOORpoUwq51rFuyWFc+EAs2sUPDpOsQ6PtgHcJd71eZtlKO+xYGloMtG2pvlbf&#10;zsBX/0Lnz83hI+yf9HEf/DZLvjLmYTa+vYJKNKZ/89/1uxX8pdDKMzKB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PsvwxQAAANwAAAAPAAAAAAAAAAAAAAAAAJgCAABkcnMv&#10;ZG93bnJldi54bWxQSwUGAAAAAAQABAD1AAAAigMAAAAA&#10;" filled="f" strokeweight="1.25pt"/>
                      <v:rect id="Правоъгълник 246" o:spid="_x0000_s1224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XJua8AA&#10;AADcAAAADwAAAGRycy9kb3ducmV2LnhtbERPTYvCMBC9C/6HMMLeNFVQ1moUFQQvrlg96G1oxrbY&#10;TEITtfvvN4Kwt3m8z5kvW1OLJzW+sqxgOEhAEOdWV1woOJ+2/W8QPiBrrC2Tgl/ysFx0O3NMtX3x&#10;kZ5ZKEQMYZ+igjIEl0rp85IM+oF1xJG72cZgiLAppG7wFcNNLUdJMpEGK44NJTralJTfs4dRcK2n&#10;dL6sfw5uP5bHvbObJNhMqa9eu5qBCNSGf/HHvdNx/mgK72fiBXLx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XJua8AAAADcAAAADwAAAAAAAAAAAAAAAACYAgAAZHJzL2Rvd25y&#10;ZXYueG1sUEsFBgAAAAAEAAQA9QAAAIUDAAAAAA==&#10;" filled="f" strokeweight="1.25pt"/>
                    </v:group>
                  </v:group>
                  <v:group id="Групиране 247" o:spid="_x0000_s1225" style="position:absolute;top:1828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<v:rect id="Правоъгълник 248" o:spid="_x0000_s1226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30sMMA&#10;AADcAAAADwAAAGRycy9kb3ducmV2LnhtbERPTWsCMRC9F/ofwhS8dbO2tOhqFBUKXmxx3YPehs10&#10;d+lmEpJUt/++EQRv83ifM18Ophdn8qGzrGCc5SCIa6s7bhRUh4/nCYgQkTX2lknBHwVYLh4f5lho&#10;e+E9ncvYiBTCoUAFbYyukDLULRkMmXXEifu23mBM0DdSe7ykcNPLlzx/lwY7Tg0tOtq0VP+Uv0bB&#10;qZ9SdVx/frndm9zvnN3k0ZZKjZ6G1QxEpCHexTf3Vqf5r2O4PpMuk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30sMMAAADcAAAADwAAAAAAAAAAAAAAAACYAgAAZHJzL2Rv&#10;d25yZXYueG1sUEsFBgAAAAAEAAQA9QAAAIgDAAAAAA==&#10;" filled="f" strokeweight="1.25pt"/>
                    <v:group id="Групиране 249" o:spid="_x0000_s1227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  <v:rect id="Правоъгълник 250" o:spid="_x0000_s1228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PPXMMA&#10;AADcAAAADwAAAGRycy9kb3ducmV2LnhtbERPTWvCQBC9C/0Pywi9mY1KpUZXqUKhl1RMc9DbkJ0m&#10;odnZJbs16b/vFgre5vE+Z7sfTSdu1PvWsoJ5koIgrqxuuVZQfrzOnkH4gKyxs0wKfsjDfvcw2WKm&#10;7cBnuhWhFjGEfYYKmhBcJqWvGjLoE+uII/dpe4Mhwr6WuschhptOLtJ0JQ22HBsadHRsqPoqvo2C&#10;a7em8nJ4P7n8SZ5zZ49psIVSj9PxZQMi0Bju4n/3m47zl0v4eyZe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PPXMMAAADcAAAADwAAAAAAAAAAAAAAAACYAgAAZHJzL2Rv&#10;d25yZXYueG1sUEsFBgAAAAAEAAQA9QAAAIgDAAAAAA==&#10;" filled="f" strokeweight="1.25pt"/>
                      <v:rect id="Правоъгълник 251" o:spid="_x0000_s1229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XKMMA&#10;AADcAAAADwAAAGRycy9kb3ducmV2LnhtbERPTWvCQBC9C/0PyxR6001tFU2zESsUelFJ9KC3ITtN&#10;QrOzS3ar6b/vFgRv83ifk60G04kL9b61rOB5koAgrqxuuVZwPHyMFyB8QNbYWSYFv+RhlT+MMky1&#10;vXJBlzLUIoawT1FBE4JLpfRVQwb9xDriyH3Z3mCIsK+l7vEaw00np0kylwZbjg0NOto0VH2XP0bB&#10;uVvS8fS+27vtTBZbZzdJsKVST4/D+g1EoCHcxTf3p47zX17h/5l4gc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pXKMMAAADcAAAADwAAAAAAAAAAAAAAAACYAgAAZHJzL2Rv&#10;d25yZXYueG1sUEsFBgAAAAAEAAQA9QAAAIgDAAAAAA==&#10;" filled="f" strokeweight="1.25pt"/>
                    </v:group>
                  </v:group>
                </v:group>
              </v:group>
              <v:shape id="Текстово поле 277" o:spid="_x0000_s1230" type="#_x0000_t202" style="position:absolute;left:1261;top:5360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9jJsMA&#10;AADcAAAADwAAAGRycy9kb3ducmV2LnhtbERPS4vCMBC+C/6HMII3TVVcStcoUhBF1oOPi7exGduy&#10;zaQ2Ubv76zfCgrf5+J4zW7SmEg9qXGlZwWgYgSDOrC45V3A6rgYxCOeRNVaWScEPOVjMu50ZJto+&#10;eU+Pg89FCGGXoILC+zqR0mUFGXRDWxMH7mobgz7AJpe6wWcIN5UcR9GHNFhyaCiwprSg7PtwNwq2&#10;6WqH+8vYxL9Vuv66Luvb6TxVqt9rl58gPLX+Lf53b3SYP5nC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49jJsMAAADcAAAADwAAAAAAAAAAAAAAAACYAgAAZHJzL2Rv&#10;d25yZXYueG1sUEsFBgAAAAAEAAQA9QAAAIgDAAAAAA==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D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  <v:group id="Групиране 283" o:spid="_x0000_s1231" style="position:absolute;left:47737;top:378;width:5675;height:8321" coordsize="5674,83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<v:group id="Групиране 273" o:spid="_x0000_s1232" style="position:absolute;width:5492;height:5492" coordsize="5492,5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<v:rect id="Правоъгълник 208" o:spid="_x0000_s1233" style="position:absolute;left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ddLcUA&#10;AADcAAAADwAAAGRycy9kb3ducmV2LnhtbESPQWvCQBCF7wX/wzJCb3VTi2JTV1Gh0IuKqQe9Ddlp&#10;EpqdXbKrxn/vHAq9zfDevPfNfNm7Vl2pi41nA6+jDBRx6W3DlYHj9+fLDFRMyBZbz2TgThGWi8HT&#10;HHPrb3yga5EqJSEcczRQpxRyrWNZk8M48oFYtB/fOUyydpW2Hd4k3LV6nGVT7bBhaagx0Kam8re4&#10;OAPn9p2Op/VuH7YTfdgGv8mSL4x5HvarD1CJ+vRv/rv+soL/JrTyjEy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510txQAAANwAAAAPAAAAAAAAAAAAAAAAAJgCAABkcnMv&#10;ZG93bnJldi54bWxQSwUGAAAAAAQABAD1AAAAigMAAAAA&#10;" filled="f" strokeweight="1.25pt"/>
                <v:group id="Групиране 272" o:spid="_x0000_s1234" style="position:absolute;top:1828;width:5492;height:3664" coordsize="5492,3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group id="Групиране 255" o:spid="_x0000_s1235" style="position:absolute;width:5492;height:1835" coordsize="5492,18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<v:rect id="Правоъгълник 256" o:spid="_x0000_s1236" style="position:absolute;left:3657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uHzcMA&#10;AADcAAAADwAAAGRycy9kb3ducmV2LnhtbERPTWsCMRC9F/ofwhS8dbOWtuhqFBUKXmxx3YPehs10&#10;d+lmEpJUt/++EQRv83ifM18Ophdn8qGzrGCc5SCIa6s7bhRUh4/nCYgQkTX2lknBHwVYLh4f5lho&#10;e+E9ncvYiBTCoUAFbYyukDLULRkMmXXEifu23mBM0DdSe7ykcNPLlzx/lwY7Tg0tOtq0VP+Uv0bB&#10;qZ9SdVx/frndm9zvnN3k0ZZKjZ6G1QxEpCHexTf3Vqf5r2O4PpMukI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uHzcMAAADcAAAADwAAAAAAAAAAAAAAAACYAgAAZHJzL2Rv&#10;d25yZXYueG1sUEsFBgAAAAAEAAQA9QAAAIgDAAAAAA==&#10;" filled="f" strokeweight="1.25pt"/>
                    <v:group id="Групиране 257" o:spid="_x0000_s1237" style="position:absolute;width:3663;height:1835" coordsize="366395,1835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    <v:rect id="Правоъгълник 258" o:spid="_x0000_s1238" style="position:absolute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W8IcMA&#10;AADcAAAADwAAAGRycy9kb3ducmV2LnhtbERPTWvCQBC9C/0PyxR6001tFU2zESsUelFJ9KC3ITtN&#10;QrOzS3ar6b/vFgRv83ifk60G04kL9b61rOB5koAgrqxuuVZwPHyMFyB8QNbYWSYFv+RhlT+MMky1&#10;vXJBlzLUIoawT1FBE4JLpfRVQwb9xDriyH3Z3mCIsK+l7vEaw00np0kylwZbjg0NOto0VH2XP0bB&#10;uVvS8fS+27vtTBZbZzdJsKVST4/D+g1EoCHcxTf3p47zX1/g/5l4gc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W8IcMAAADcAAAADwAAAAAAAAAAAAAAAACYAgAAZHJzL2Rv&#10;d25yZXYueG1sUEsFBgAAAAAEAAQA9QAAAIgDAAAAAA==&#10;" filled="f" strokeweight="1.25pt"/>
                      <v:rect id="Правоъгълник 259" o:spid="_x0000_s1239" style="position:absolute;left:182880;width:183515;height:1835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wkVcMA&#10;AADcAAAADwAAAGRycy9kb3ducmV2LnhtbERPTWvCQBC9C/0Pywi9mY1ipUZXqUKhl1RMc9DbkJ0m&#10;odnZJbs16b/vFgre5vE+Z7sfTSdu1PvWsoJ5koIgrqxuuVZQfrzOnkH4gKyxs0wKfsjDfvcw2WKm&#10;7cBnuhWhFjGEfYYKmhBcJqWvGjLoE+uII/dpe4Mhwr6WuschhptOLtJ0JQ22HBsadHRsqPoqvo2C&#10;a7em8nJ4P7n8SZ5zZ49psIVSj9PxZQMi0Bju4n/3m47zl0v4eyZe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wkVcMAAADcAAAADwAAAAAAAAAAAAAAAACYAgAAZHJzL2Rv&#10;d25yZXYueG1sUEsFBgAAAAAEAAQA9QAAAIgDAAAAAA==&#10;" filled="f" strokeweight="1.25pt"/>
                    </v:group>
                  </v:group>
                  <v:rect id="Правоъгълник 271" o:spid="_x0000_s1240" style="position:absolute;left:1828;top:1828;width:1835;height:18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CBzsEA&#10;AADcAAAADwAAAGRycy9kb3ducmV2LnhtbERPTYvCMBC9C/6HMMLeNFVWWatRVFjwomLXg96GZrYt&#10;20xCk9X6740geJvH+5z5sjW1uFLjK8sKhoMEBHFudcWFgtPPd/8LhA/IGmvLpOBOHpaLbmeOqbY3&#10;PtI1C4WIIexTVFCG4FIpfV6SQT+wjjhyv7YxGCJsCqkbvMVwU8tRkkykwYpjQ4mONiXlf9m/UXCp&#10;p3Q6r/cHtxvL487ZTRJsptRHr13NQARqw1v8cm91nP85hucz8QK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ggc7BAAAA3AAAAA8AAAAAAAAAAAAAAAAAmAIAAGRycy9kb3du&#10;cmV2LnhtbFBLBQYAAAAABAAEAPUAAACGAwAAAAA=&#10;" filled="f" strokeweight="1.25pt"/>
                </v:group>
              </v:group>
              <v:shape id="Текстово поле 278" o:spid="_x0000_s1241" type="#_x0000_t202" style="position:absolute;left:1198;top:5171;width:4476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uOLMUA&#10;AADcAAAADwAAAGRycy9kb3ducmV2LnhtbERPS2vCQBC+F/wPyxR6q5uGKiF1FQmIpdSDj0tv0+yY&#10;hO7OxuwaU3+9Wyh4m4/vObPFYI3oqfONYwUv4wQEcel0w5WCw371nIHwAVmjcUwKfsnDYj56mGGu&#10;3YW31O9CJWII+xwV1CG0uZS+rMmiH7uWOHJH11kMEXaV1B1eYrg1Mk2SqbTYcGyosaWipvJnd7YK&#10;PorVBrffqc2uplh/Hpft6fA1UerpcVi+gQg0hLv43/2u4/zXKfw9Ey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W44sxQAAANwAAAAPAAAAAAAAAAAAAAAAAJgCAABkcnMv&#10;ZG93bnJldi54bWxQSwUGAAAAAAQABAD1AAAAigMAAAAA&#10;" filled="f" stroked="f" strokeweight=".5pt">
                <v:textbox>
                  <w:txbxContent>
                    <w:p w:rsidR="001E205F" w:rsidRPr="004B5D1F" w:rsidRDefault="001E205F" w:rsidP="008A631C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E</w:t>
                      </w:r>
                      <w:r w:rsidRPr="004B5D1F">
                        <w:rPr>
                          <w:b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v:group>
          </v:group>
        </w:pict>
      </w:r>
      <w:r w:rsidR="008A631C" w:rsidRPr="003542B3">
        <w:rPr>
          <w:b/>
          <w:sz w:val="22"/>
          <w:szCs w:val="22"/>
          <w:lang w:val="bg-BG"/>
        </w:rPr>
        <w:t xml:space="preserve">Задача </w:t>
      </w:r>
      <w:r w:rsidR="008A631C" w:rsidRPr="003F3EBE">
        <w:rPr>
          <w:b/>
          <w:sz w:val="22"/>
          <w:szCs w:val="22"/>
          <w:lang w:val="ru-RU"/>
        </w:rPr>
        <w:t>4</w:t>
      </w:r>
      <w:r w:rsidR="008A631C" w:rsidRPr="003542B3">
        <w:rPr>
          <w:b/>
          <w:sz w:val="22"/>
          <w:szCs w:val="22"/>
          <w:lang w:val="bg-BG"/>
        </w:rPr>
        <w:t>.</w:t>
      </w:r>
      <w:r w:rsidR="00425534">
        <w:rPr>
          <w:b/>
          <w:sz w:val="22"/>
          <w:szCs w:val="22"/>
          <w:lang w:val="bg-BG"/>
        </w:rPr>
        <w:t xml:space="preserve"> </w:t>
      </w:r>
      <w:r w:rsidR="00A2625F">
        <w:rPr>
          <w:color w:val="000000"/>
          <w:sz w:val="22"/>
          <w:szCs w:val="22"/>
          <w:lang w:val="bg-BG" w:eastAsia="bg-BG"/>
        </w:rPr>
        <w:t xml:space="preserve">Найти площадь ромба </w:t>
      </w:r>
      <w:r w:rsidR="008A631C" w:rsidRPr="003542B3">
        <w:rPr>
          <w:i/>
          <w:color w:val="000000"/>
          <w:sz w:val="22"/>
          <w:szCs w:val="22"/>
          <w:lang w:eastAsia="bg-BG"/>
        </w:rPr>
        <w:t>ABC</w:t>
      </w:r>
      <w:r w:rsidR="00874443" w:rsidRPr="003542B3">
        <w:rPr>
          <w:i/>
          <w:color w:val="000000"/>
          <w:sz w:val="22"/>
          <w:szCs w:val="22"/>
          <w:lang w:eastAsia="bg-BG"/>
        </w:rPr>
        <w:t>D</w:t>
      </w:r>
      <w:r w:rsidR="008A631C" w:rsidRPr="003542B3">
        <w:rPr>
          <w:color w:val="000000"/>
          <w:sz w:val="22"/>
          <w:szCs w:val="22"/>
          <w:lang w:val="bg-BG" w:eastAsia="bg-BG"/>
        </w:rPr>
        <w:t xml:space="preserve">, </w:t>
      </w:r>
      <w:r w:rsidR="00A2625F">
        <w:rPr>
          <w:color w:val="000000"/>
          <w:sz w:val="22"/>
          <w:szCs w:val="22"/>
          <w:lang w:val="bg-BG" w:eastAsia="bg-BG"/>
        </w:rPr>
        <w:t xml:space="preserve">вершины которого </w:t>
      </w:r>
      <w:r w:rsidR="00D00354">
        <w:rPr>
          <w:color w:val="000000"/>
          <w:sz w:val="22"/>
          <w:szCs w:val="22"/>
          <w:lang w:val="bg-BG" w:eastAsia="bg-BG"/>
        </w:rPr>
        <w:t>имеют координаты:</w:t>
      </w:r>
      <w:r w:rsidR="00874443" w:rsidRPr="003542B3">
        <w:rPr>
          <w:color w:val="000000"/>
          <w:position w:val="-10"/>
          <w:sz w:val="22"/>
          <w:szCs w:val="22"/>
          <w:lang w:val="ru-RU" w:eastAsia="bg-BG"/>
        </w:rPr>
        <w:object w:dxaOrig="720" w:dyaOrig="320">
          <v:shape id="_x0000_i1038" type="#_x0000_t75" style="width:36pt;height:15.75pt" o:ole="">
            <v:imagedata r:id="rId18" o:title=""/>
          </v:shape>
          <o:OLEObject Type="Embed" ProgID="Equation.DSMT4" ShapeID="_x0000_i1038" DrawAspect="Content" ObjectID="_1540872110" r:id="rId19"/>
        </w:object>
      </w:r>
      <w:r w:rsidR="008A631C" w:rsidRPr="003542B3">
        <w:rPr>
          <w:color w:val="000000"/>
          <w:sz w:val="22"/>
          <w:szCs w:val="22"/>
          <w:lang w:val="ru-RU" w:eastAsia="bg-BG"/>
        </w:rPr>
        <w:t xml:space="preserve">, </w:t>
      </w:r>
      <w:r w:rsidR="00874443" w:rsidRPr="003542B3">
        <w:rPr>
          <w:color w:val="000000"/>
          <w:position w:val="-10"/>
          <w:sz w:val="22"/>
          <w:szCs w:val="22"/>
          <w:lang w:val="ru-RU" w:eastAsia="bg-BG"/>
        </w:rPr>
        <w:object w:dxaOrig="720" w:dyaOrig="320">
          <v:shape id="_x0000_i1039" type="#_x0000_t75" style="width:36pt;height:15.75pt" o:ole="">
            <v:imagedata r:id="rId20" o:title=""/>
          </v:shape>
          <o:OLEObject Type="Embed" ProgID="Equation.DSMT4" ShapeID="_x0000_i1039" DrawAspect="Content" ObjectID="_1540872111" r:id="rId21"/>
        </w:object>
      </w:r>
      <w:r w:rsidR="00874443" w:rsidRPr="003542B3">
        <w:rPr>
          <w:color w:val="000000"/>
          <w:sz w:val="22"/>
          <w:szCs w:val="22"/>
          <w:lang w:val="bg-BG" w:eastAsia="bg-BG"/>
        </w:rPr>
        <w:t xml:space="preserve">, </w:t>
      </w:r>
      <w:r w:rsidR="00874443" w:rsidRPr="003542B3">
        <w:rPr>
          <w:color w:val="000000"/>
          <w:position w:val="-10"/>
          <w:sz w:val="22"/>
          <w:szCs w:val="22"/>
          <w:lang w:val="ru-RU" w:eastAsia="bg-BG"/>
        </w:rPr>
        <w:object w:dxaOrig="720" w:dyaOrig="320">
          <v:shape id="_x0000_i1040" type="#_x0000_t75" style="width:36pt;height:15.75pt" o:ole="">
            <v:imagedata r:id="rId22" o:title=""/>
          </v:shape>
          <o:OLEObject Type="Embed" ProgID="Equation.DSMT4" ShapeID="_x0000_i1040" DrawAspect="Content" ObjectID="_1540872112" r:id="rId23"/>
        </w:object>
      </w:r>
      <w:r w:rsidR="00874443" w:rsidRPr="003542B3">
        <w:rPr>
          <w:color w:val="000000"/>
          <w:sz w:val="22"/>
          <w:szCs w:val="22"/>
          <w:lang w:val="ru-RU" w:eastAsia="bg-BG"/>
        </w:rPr>
        <w:t xml:space="preserve"> и </w:t>
      </w:r>
      <w:r w:rsidR="00874443" w:rsidRPr="003542B3">
        <w:rPr>
          <w:color w:val="000000"/>
          <w:position w:val="-10"/>
          <w:sz w:val="22"/>
          <w:szCs w:val="22"/>
          <w:lang w:val="ru-RU" w:eastAsia="bg-BG"/>
        </w:rPr>
        <w:object w:dxaOrig="740" w:dyaOrig="320">
          <v:shape id="_x0000_i1041" type="#_x0000_t75" style="width:36.75pt;height:15.75pt" o:ole="">
            <v:imagedata r:id="rId24" o:title=""/>
          </v:shape>
          <o:OLEObject Type="Embed" ProgID="Equation.DSMT4" ShapeID="_x0000_i1041" DrawAspect="Content" ObjectID="_1540872113" r:id="rId25"/>
        </w:object>
      </w:r>
      <w:r w:rsidR="008A631C" w:rsidRPr="003542B3">
        <w:rPr>
          <w:color w:val="000000"/>
          <w:sz w:val="22"/>
          <w:szCs w:val="22"/>
          <w:lang w:val="ru-RU" w:eastAsia="bg-BG"/>
        </w:rPr>
        <w:t xml:space="preserve">. </w:t>
      </w:r>
    </w:p>
    <w:p w:rsidR="008A631C" w:rsidRPr="003542B3" w:rsidRDefault="008A631C" w:rsidP="003542B3">
      <w:pPr>
        <w:rPr>
          <w:color w:val="000000"/>
          <w:sz w:val="22"/>
          <w:szCs w:val="22"/>
          <w:lang w:val="bg-BG" w:eastAsia="bg-BG"/>
        </w:rPr>
      </w:pPr>
      <w:r w:rsidRPr="003542B3">
        <w:rPr>
          <w:rFonts w:ascii="CMBX12" w:hAnsi="CMBX12" w:cs="CMBX12"/>
          <w:b/>
          <w:color w:val="000000"/>
          <w:sz w:val="22"/>
          <w:szCs w:val="22"/>
          <w:lang w:val="bg-BG" w:eastAsia="bg-BG"/>
        </w:rPr>
        <w:t>A</w:t>
      </w:r>
      <w:r w:rsidRPr="003542B3">
        <w:rPr>
          <w:b/>
          <w:color w:val="000000"/>
          <w:sz w:val="22"/>
          <w:szCs w:val="22"/>
          <w:lang w:val="bg-BG" w:eastAsia="bg-BG"/>
        </w:rPr>
        <w:t>)</w:t>
      </w:r>
      <w:r w:rsidRPr="003542B3">
        <w:rPr>
          <w:color w:val="000000"/>
          <w:sz w:val="22"/>
          <w:szCs w:val="22"/>
          <w:lang w:val="bg-BG" w:eastAsia="bg-BG"/>
        </w:rPr>
        <w:t xml:space="preserve"> 1</w:t>
      </w:r>
      <w:r w:rsidR="00874443" w:rsidRPr="003542B3">
        <w:rPr>
          <w:color w:val="000000"/>
          <w:sz w:val="22"/>
          <w:szCs w:val="22"/>
          <w:lang w:val="bg-BG" w:eastAsia="bg-BG"/>
        </w:rPr>
        <w:t>7</w:t>
      </w:r>
      <w:r w:rsidR="00425534">
        <w:rPr>
          <w:color w:val="000000"/>
          <w:sz w:val="22"/>
          <w:szCs w:val="22"/>
          <w:lang w:val="bg-BG" w:eastAsia="bg-BG"/>
        </w:rPr>
        <w:t xml:space="preserve"> </w:t>
      </w:r>
      <w:r w:rsidR="00D00354">
        <w:rPr>
          <w:color w:val="000000"/>
          <w:sz w:val="22"/>
          <w:szCs w:val="22"/>
          <w:lang w:val="bg-BG" w:eastAsia="bg-BG"/>
        </w:rPr>
        <w:tab/>
      </w:r>
      <w:r w:rsidR="00D00354">
        <w:rPr>
          <w:color w:val="000000"/>
          <w:sz w:val="22"/>
          <w:szCs w:val="22"/>
          <w:lang w:val="bg-BG" w:eastAsia="bg-BG"/>
        </w:rPr>
        <w:tab/>
      </w:r>
      <w:r w:rsidRPr="003542B3">
        <w:rPr>
          <w:rFonts w:ascii="CMBX12" w:hAnsi="CMBX12" w:cs="CMBX12"/>
          <w:b/>
          <w:color w:val="000000"/>
          <w:sz w:val="22"/>
          <w:szCs w:val="22"/>
          <w:lang w:val="bg-BG" w:eastAsia="bg-BG"/>
        </w:rPr>
        <w:t>B</w:t>
      </w:r>
      <w:r w:rsidRPr="003542B3">
        <w:rPr>
          <w:b/>
          <w:color w:val="000000"/>
          <w:sz w:val="22"/>
          <w:szCs w:val="22"/>
          <w:lang w:val="bg-BG" w:eastAsia="bg-BG"/>
        </w:rPr>
        <w:t>)</w:t>
      </w:r>
      <w:r w:rsidRPr="00D00354">
        <w:rPr>
          <w:color w:val="000000"/>
          <w:sz w:val="22"/>
          <w:szCs w:val="22"/>
          <w:lang w:val="ru-RU" w:eastAsia="bg-BG"/>
        </w:rPr>
        <w:t xml:space="preserve"> 1</w:t>
      </w:r>
      <w:r w:rsidR="00874443" w:rsidRPr="00D00354">
        <w:rPr>
          <w:color w:val="000000"/>
          <w:sz w:val="22"/>
          <w:szCs w:val="22"/>
          <w:lang w:val="ru-RU" w:eastAsia="bg-BG"/>
        </w:rPr>
        <w:t>8</w:t>
      </w:r>
      <w:r w:rsidR="00425534" w:rsidRPr="00D00354">
        <w:rPr>
          <w:color w:val="000000"/>
          <w:sz w:val="22"/>
          <w:szCs w:val="22"/>
          <w:lang w:val="ru-RU" w:eastAsia="bg-BG"/>
        </w:rPr>
        <w:t xml:space="preserve"> </w:t>
      </w:r>
      <w:r w:rsidR="00D00354">
        <w:rPr>
          <w:color w:val="000000"/>
          <w:sz w:val="22"/>
          <w:szCs w:val="22"/>
          <w:lang w:val="ru-RU" w:eastAsia="bg-BG"/>
        </w:rPr>
        <w:tab/>
      </w:r>
      <w:r w:rsidR="00D00354">
        <w:rPr>
          <w:color w:val="000000"/>
          <w:sz w:val="22"/>
          <w:szCs w:val="22"/>
          <w:lang w:val="ru-RU" w:eastAsia="bg-BG"/>
        </w:rPr>
        <w:tab/>
      </w:r>
      <w:r w:rsidRPr="003542B3">
        <w:rPr>
          <w:rFonts w:ascii="CMBX12" w:hAnsi="CMBX12" w:cs="CMBX12"/>
          <w:b/>
          <w:color w:val="000000"/>
          <w:sz w:val="22"/>
          <w:szCs w:val="22"/>
          <w:lang w:val="bg-BG" w:eastAsia="bg-BG"/>
        </w:rPr>
        <w:t>C</w:t>
      </w:r>
      <w:r w:rsidRPr="003542B3">
        <w:rPr>
          <w:b/>
          <w:color w:val="000000"/>
          <w:sz w:val="22"/>
          <w:szCs w:val="22"/>
          <w:lang w:val="bg-BG" w:eastAsia="bg-BG"/>
        </w:rPr>
        <w:t>)</w:t>
      </w:r>
      <w:r w:rsidR="00874443" w:rsidRPr="00D00354">
        <w:rPr>
          <w:color w:val="000000"/>
          <w:sz w:val="22"/>
          <w:szCs w:val="22"/>
          <w:lang w:val="ru-RU" w:eastAsia="bg-BG"/>
        </w:rPr>
        <w:t>1</w:t>
      </w:r>
      <w:r w:rsidR="006A01C3" w:rsidRPr="00D00354">
        <w:rPr>
          <w:color w:val="000000"/>
          <w:sz w:val="22"/>
          <w:szCs w:val="22"/>
          <w:lang w:val="ru-RU" w:eastAsia="bg-BG"/>
        </w:rPr>
        <w:t>9</w:t>
      </w:r>
      <w:r w:rsidR="00425534" w:rsidRPr="00D00354">
        <w:rPr>
          <w:color w:val="000000"/>
          <w:sz w:val="22"/>
          <w:szCs w:val="22"/>
          <w:lang w:val="ru-RU" w:eastAsia="bg-BG"/>
        </w:rPr>
        <w:t xml:space="preserve"> </w:t>
      </w:r>
      <w:r w:rsidR="00D00354">
        <w:rPr>
          <w:color w:val="000000"/>
          <w:sz w:val="22"/>
          <w:szCs w:val="22"/>
          <w:lang w:val="ru-RU" w:eastAsia="bg-BG"/>
        </w:rPr>
        <w:tab/>
      </w:r>
      <w:r w:rsidR="00D00354">
        <w:rPr>
          <w:color w:val="000000"/>
          <w:sz w:val="22"/>
          <w:szCs w:val="22"/>
          <w:lang w:val="ru-RU" w:eastAsia="bg-BG"/>
        </w:rPr>
        <w:tab/>
      </w:r>
      <w:r w:rsidRPr="003542B3">
        <w:rPr>
          <w:rFonts w:ascii="CMBX12" w:hAnsi="CMBX12" w:cs="CMBX12"/>
          <w:b/>
          <w:color w:val="000000"/>
          <w:sz w:val="22"/>
          <w:szCs w:val="22"/>
          <w:lang w:val="bg-BG" w:eastAsia="bg-BG"/>
        </w:rPr>
        <w:t>D</w:t>
      </w:r>
      <w:r w:rsidRPr="003542B3">
        <w:rPr>
          <w:b/>
          <w:color w:val="000000"/>
          <w:sz w:val="22"/>
          <w:szCs w:val="22"/>
          <w:lang w:val="bg-BG" w:eastAsia="bg-BG"/>
        </w:rPr>
        <w:t>)</w:t>
      </w:r>
      <w:r w:rsidR="00874443" w:rsidRPr="003542B3">
        <w:rPr>
          <w:color w:val="000000"/>
          <w:sz w:val="22"/>
          <w:szCs w:val="22"/>
          <w:lang w:val="bg-BG" w:eastAsia="bg-BG"/>
        </w:rPr>
        <w:t>20</w:t>
      </w:r>
      <w:r w:rsidR="00425534">
        <w:rPr>
          <w:color w:val="000000"/>
          <w:sz w:val="22"/>
          <w:szCs w:val="22"/>
          <w:lang w:val="bg-BG" w:eastAsia="bg-BG"/>
        </w:rPr>
        <w:t xml:space="preserve"> </w:t>
      </w:r>
      <w:r w:rsidR="00D00354">
        <w:rPr>
          <w:color w:val="000000"/>
          <w:sz w:val="22"/>
          <w:szCs w:val="22"/>
          <w:lang w:val="bg-BG" w:eastAsia="bg-BG"/>
        </w:rPr>
        <w:tab/>
      </w:r>
      <w:r w:rsidR="00D00354">
        <w:rPr>
          <w:color w:val="000000"/>
          <w:sz w:val="22"/>
          <w:szCs w:val="22"/>
          <w:lang w:val="bg-BG" w:eastAsia="bg-BG"/>
        </w:rPr>
        <w:tab/>
      </w:r>
      <w:r w:rsidRPr="003542B3">
        <w:rPr>
          <w:rFonts w:ascii="CMBX12" w:hAnsi="CMBX12" w:cs="CMBX12"/>
          <w:b/>
          <w:color w:val="000000"/>
          <w:sz w:val="22"/>
          <w:szCs w:val="22"/>
          <w:lang w:val="bg-BG" w:eastAsia="bg-BG"/>
        </w:rPr>
        <w:t>E</w:t>
      </w:r>
      <w:r w:rsidRPr="003542B3">
        <w:rPr>
          <w:b/>
          <w:color w:val="000000"/>
          <w:sz w:val="22"/>
          <w:szCs w:val="22"/>
          <w:lang w:val="bg-BG" w:eastAsia="bg-BG"/>
        </w:rPr>
        <w:t>)</w:t>
      </w:r>
      <w:r w:rsidR="00874443" w:rsidRPr="003542B3">
        <w:rPr>
          <w:color w:val="000000"/>
          <w:sz w:val="22"/>
          <w:szCs w:val="22"/>
          <w:lang w:val="bg-BG" w:eastAsia="bg-BG"/>
        </w:rPr>
        <w:t xml:space="preserve"> 21</w:t>
      </w:r>
    </w:p>
    <w:p w:rsidR="007C0136" w:rsidRPr="003542B3" w:rsidRDefault="005D20AC" w:rsidP="003542B3">
      <w:pPr>
        <w:pStyle w:val="a5"/>
        <w:shd w:val="clear" w:color="auto" w:fill="FFFFFF"/>
        <w:spacing w:before="0" w:beforeAutospacing="0" w:after="0" w:afterAutospacing="0"/>
        <w:jc w:val="both"/>
        <w:rPr>
          <w:color w:val="000000"/>
          <w:sz w:val="22"/>
          <w:szCs w:val="22"/>
          <w:lang w:val="bg-BG"/>
        </w:rPr>
      </w:pPr>
      <w:r w:rsidRPr="003542B3">
        <w:rPr>
          <w:rFonts w:ascii="Times New Roman CYR" w:hAnsi="Times New Roman CYR"/>
          <w:b/>
          <w:color w:val="000000"/>
          <w:sz w:val="22"/>
          <w:szCs w:val="22"/>
          <w:lang w:val="bg-BG"/>
        </w:rPr>
        <w:t xml:space="preserve">Задача </w:t>
      </w:r>
      <w:r w:rsidRPr="00D00354">
        <w:rPr>
          <w:b/>
          <w:color w:val="000000"/>
          <w:sz w:val="22"/>
          <w:szCs w:val="22"/>
          <w:lang w:val="ru-RU"/>
        </w:rPr>
        <w:t>5</w:t>
      </w:r>
      <w:r w:rsidRPr="003542B3">
        <w:rPr>
          <w:b/>
          <w:color w:val="000000"/>
          <w:sz w:val="22"/>
          <w:szCs w:val="22"/>
          <w:lang w:val="bg-BG"/>
        </w:rPr>
        <w:t>.</w:t>
      </w:r>
      <w:r w:rsidR="00425534">
        <w:rPr>
          <w:b/>
          <w:color w:val="000000"/>
          <w:sz w:val="22"/>
          <w:szCs w:val="22"/>
          <w:lang w:val="bg-BG"/>
        </w:rPr>
        <w:t xml:space="preserve"> </w:t>
      </w:r>
      <w:r w:rsidR="00F24918" w:rsidRPr="003542B3">
        <w:rPr>
          <w:color w:val="000000"/>
          <w:sz w:val="22"/>
          <w:szCs w:val="22"/>
          <w:lang w:val="bg-BG"/>
        </w:rPr>
        <w:t xml:space="preserve">Маршрут </w:t>
      </w:r>
      <w:r w:rsidR="00F24918" w:rsidRPr="003542B3">
        <w:rPr>
          <w:i/>
          <w:color w:val="000000"/>
          <w:sz w:val="22"/>
          <w:szCs w:val="22"/>
        </w:rPr>
        <w:t>AD</w:t>
      </w:r>
      <w:r w:rsidR="001A5070">
        <w:rPr>
          <w:color w:val="000000"/>
          <w:sz w:val="22"/>
          <w:szCs w:val="22"/>
          <w:lang w:val="bg-BG"/>
        </w:rPr>
        <w:t xml:space="preserve"> составлен из 3 отрезков</w:t>
      </w:r>
      <w:r w:rsidR="00F24918" w:rsidRPr="003542B3">
        <w:rPr>
          <w:color w:val="000000"/>
          <w:position w:val="-4"/>
          <w:sz w:val="22"/>
          <w:szCs w:val="22"/>
          <w:lang w:val="bg-BG"/>
        </w:rPr>
        <w:object w:dxaOrig="760" w:dyaOrig="260">
          <v:shape id="_x0000_i1042" type="#_x0000_t75" style="width:38.25pt;height:12.75pt" o:ole="">
            <v:imagedata r:id="rId26" o:title=""/>
          </v:shape>
          <o:OLEObject Type="Embed" ProgID="Equation.DSMT4" ShapeID="_x0000_i1042" DrawAspect="Content" ObjectID="_1540872114" r:id="rId27"/>
        </w:object>
      </w:r>
      <w:r w:rsidR="00F24918" w:rsidRPr="003542B3">
        <w:rPr>
          <w:i/>
          <w:color w:val="000000"/>
          <w:sz w:val="22"/>
          <w:szCs w:val="22"/>
          <w:lang w:val="bg-BG"/>
        </w:rPr>
        <w:t>км</w:t>
      </w:r>
      <w:r w:rsidR="00F24918" w:rsidRPr="003542B3">
        <w:rPr>
          <w:color w:val="000000"/>
          <w:sz w:val="22"/>
          <w:szCs w:val="22"/>
          <w:lang w:val="bg-BG"/>
        </w:rPr>
        <w:t xml:space="preserve">, </w:t>
      </w:r>
      <w:r w:rsidR="00F24918" w:rsidRPr="003542B3">
        <w:rPr>
          <w:color w:val="000000"/>
          <w:position w:val="-6"/>
          <w:sz w:val="22"/>
          <w:szCs w:val="22"/>
          <w:lang w:val="bg-BG"/>
        </w:rPr>
        <w:object w:dxaOrig="760" w:dyaOrig="279">
          <v:shape id="_x0000_i1043" type="#_x0000_t75" style="width:38.25pt;height:14.25pt" o:ole="">
            <v:imagedata r:id="rId28" o:title=""/>
          </v:shape>
          <o:OLEObject Type="Embed" ProgID="Equation.DSMT4" ShapeID="_x0000_i1043" DrawAspect="Content" ObjectID="_1540872115" r:id="rId29"/>
        </w:object>
      </w:r>
      <w:r w:rsidR="00F24918" w:rsidRPr="003542B3">
        <w:rPr>
          <w:i/>
          <w:color w:val="000000"/>
          <w:sz w:val="22"/>
          <w:szCs w:val="22"/>
          <w:lang w:val="bg-BG"/>
        </w:rPr>
        <w:t>км</w:t>
      </w:r>
      <w:r w:rsidR="00F24918" w:rsidRPr="003542B3">
        <w:rPr>
          <w:color w:val="000000"/>
          <w:sz w:val="22"/>
          <w:szCs w:val="22"/>
          <w:lang w:val="bg-BG"/>
        </w:rPr>
        <w:t xml:space="preserve"> и </w:t>
      </w:r>
      <w:r w:rsidR="00F24918" w:rsidRPr="003542B3">
        <w:rPr>
          <w:color w:val="000000"/>
          <w:position w:val="-6"/>
          <w:sz w:val="22"/>
          <w:szCs w:val="22"/>
          <w:lang w:val="bg-BG"/>
        </w:rPr>
        <w:object w:dxaOrig="760" w:dyaOrig="279">
          <v:shape id="_x0000_i1044" type="#_x0000_t75" style="width:38.25pt;height:14.25pt" o:ole="">
            <v:imagedata r:id="rId30" o:title=""/>
          </v:shape>
          <o:OLEObject Type="Embed" ProgID="Equation.DSMT4" ShapeID="_x0000_i1044" DrawAspect="Content" ObjectID="_1540872116" r:id="rId31"/>
        </w:object>
      </w:r>
      <w:r w:rsidR="00F24918" w:rsidRPr="003542B3">
        <w:rPr>
          <w:i/>
          <w:color w:val="000000"/>
          <w:sz w:val="22"/>
          <w:szCs w:val="22"/>
          <w:lang w:val="bg-BG"/>
        </w:rPr>
        <w:t>км</w:t>
      </w:r>
      <w:r w:rsidR="001A5070">
        <w:rPr>
          <w:color w:val="000000"/>
          <w:sz w:val="22"/>
          <w:szCs w:val="22"/>
          <w:lang w:val="bg-BG"/>
        </w:rPr>
        <w:t>, как</w:t>
      </w:r>
    </w:p>
    <w:p w:rsidR="007C0136" w:rsidRPr="003542B3" w:rsidRDefault="001D6822" w:rsidP="003542B3">
      <w:pPr>
        <w:pStyle w:val="a5"/>
        <w:shd w:val="clear" w:color="auto" w:fill="FFFFFF"/>
        <w:spacing w:before="0" w:beforeAutospacing="0" w:after="0" w:afterAutospacing="0"/>
        <w:ind w:right="3402"/>
        <w:jc w:val="both"/>
        <w:rPr>
          <w:color w:val="000000"/>
          <w:sz w:val="22"/>
          <w:szCs w:val="22"/>
          <w:lang w:val="bg-BG"/>
        </w:rPr>
      </w:pPr>
      <w:r>
        <w:rPr>
          <w:rFonts w:ascii="Times New Roman CYR" w:hAnsi="Times New Roman CYR"/>
          <w:b/>
          <w:noProof/>
          <w:color w:val="000000"/>
          <w:sz w:val="22"/>
          <w:szCs w:val="22"/>
          <w:lang w:val="bg-BG" w:eastAsia="bg-BG"/>
        </w:rPr>
        <w:pict>
          <v:group id="Group 3207" o:spid="_x0000_s1242" style="position:absolute;left:0;text-align:left;margin-left:283.4pt;margin-top:8.05pt;width:187.5pt;height:44.85pt;z-index:251659776" coordorigin="4400,9663" coordsize="3750,8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">
            <v:group id="Group 3203" o:spid="_x0000_s1243" style="position:absolute;left:4400;top:9663;width:3750;height:557" coordorigin="4030,9663" coordsize="3750,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<v:shape id="Text Box 3196" o:spid="_x0000_s1244" type="#_x0000_t202" style="position:absolute;left:7110;top:9670;width:670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<v:textbox>
                  <w:txbxContent>
                    <w:p w:rsidR="007D0E9A" w:rsidRPr="007D0E9A" w:rsidRDefault="007D0E9A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>
                        <w:rPr>
                          <w:i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shape>
              <v:group id="Group 3202" o:spid="_x0000_s1245" style="position:absolute;left:4030;top:9663;width:3280;height:557" coordorigin="4030,9663" coordsize="3280,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<v:group id="Group 3200" o:spid="_x0000_s1246" style="position:absolute;left:4030;top:9663;width:3280;height:557" coordorigin="4030,9663" coordsize="3280,55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group id="Group 3198" o:spid="_x0000_s1247" style="position:absolute;left:4030;top:9663;width:3280;height:550" coordorigin="4030,9663" coordsize="3280,5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<v:group id="Group 3195" o:spid="_x0000_s1248" style="position:absolute;left:4219;top:9992;width:3091;height:154" coordorigin="4219,9992" coordsize="3091,1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190" o:spid="_x0000_s1249" type="#_x0000_t32" style="position:absolute;left:4220;top:10057;width:3090;height: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ejxsYAAADbAAAADwAAAGRycy9kb3ducmV2LnhtbESPT2vCQBTE74V+h+UVeqsbxQaJriKt&#10;Qg9tIf45eHtmn0kw+zZk1yT66bsFweMwM79hZoveVKKlxpWWFQwHEQjizOqScwW77fptAsJ5ZI2V&#10;ZVJwJQeL+fPTDBNtO06p3fhcBAi7BBUU3teJlC4ryKAb2Jo4eCfbGPRBNrnUDXYBbio5iqJYGiw5&#10;LBRY00dB2XlzMQreL93xEA85Xf6sPvfprc1+z/tvpV5f+uUUhKfeP8L39pdWEI/h/0v4AX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9Ho8bGAAAA2wAAAA8AAAAAAAAA&#10;AAAAAAAAoQIAAGRycy9kb3ducmV2LnhtbFBLBQYAAAAABAAEAPkAAACUAwAAAAA=&#10;" strokeweight="1.25pt"/>
                      <v:shape id="AutoShape 3191" o:spid="_x0000_s1250" type="#_x0000_t32" style="position:absolute;left:5911;top:9992;width:1;height:1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sGXcYAAADbAAAADwAAAGRycy9kb3ducmV2LnhtbESPT2vCQBTE74LfYXmF3nRjwVBSV5Ha&#10;Qg9ViH8OvT2zzySYfRuyaxL99K5Q8DjMzG+Y2aI3lWipcaVlBZNxBII4s7rkXMF+9z16B+E8ssbK&#10;Mim4koPFfDiYYaJtxym1W5+LAGGXoILC+zqR0mUFGXRjWxMH72Qbgz7IJpe6wS7ATSXfoiiWBksO&#10;CwXW9FlQdt5ejILppTv+xRNOl+uv1SG9tdnmfPhV6vWlX36A8NT7Z/i//aMVxFN4fAk/QM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LBl3GAAAA2wAAAA8AAAAAAAAA&#10;AAAAAAAAoQIAAGRycy9kb3ducmV2LnhtbFBLBQYAAAAABAAEAPkAAACUAwAAAAA=&#10;" strokeweight="1.25pt"/>
                      <v:shape id="AutoShape 3192" o:spid="_x0000_s1251" type="#_x0000_t32" style="position:absolute;left:4219;top:9992;width:1;height:1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mYKsUAAADbAAAADwAAAGRycy9kb3ducmV2LnhtbESPQWvCQBSE70L/w/IK3nSjYJDUVaSt&#10;4MEK0Xro7TX7mgSzb0N2TVJ/vSsIHoeZ+YZZrHpTiZYaV1pWMBlHIIgzq0vOFXwfN6M5COeRNVaW&#10;ScE/OVgtXwYLTLTtOKX24HMRIOwSVFB4XydSuqwgg25sa+Lg/dnGoA+yyaVusAtwU8lpFMXSYMlh&#10;ocCa3gvKzoeLUTC7dL8/8YTT9dfnxym9ttn+fNopNXzt128gPPX+GX60t1pBHMP9S/gBcn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NmYKsUAAADbAAAADwAAAAAAAAAA&#10;AAAAAAChAgAAZHJzL2Rvd25yZXYueG1sUEsFBgAAAAAEAAQA+QAAAJMDAAAAAA==&#10;" strokeweight="1.25pt"/>
                      <v:shape id="AutoShape 3193" o:spid="_x0000_s1252" type="#_x0000_t32" style="position:absolute;left:7308;top:9992;width:1;height:1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U9scYAAADbAAAADwAAAGRycy9kb3ducmV2LnhtbESPT2vCQBTE74V+h+UVvNWNgqlEV5FW&#10;wUNbiH8O3p7ZZxLMvg3ZNUn76bsFweMwM79h5sveVKKlxpWWFYyGEQjizOqScwWH/eZ1CsJ5ZI2V&#10;ZVLwQw6Wi+enOSbadpxSu/O5CBB2CSoovK8TKV1WkEE3tDVx8C62MeiDbHKpG+wC3FRyHEWxNFhy&#10;WCiwpveCsuvuZhRMbt35FI84XX2tP47pb5t9X4+fSg1e+tUMhKfeP8L39lYriN/g/0v4AX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+VPbHGAAAA2wAAAA8AAAAAAAAA&#10;AAAAAAAAoQIAAGRycy9kb3ducmV2LnhtbFBLBQYAAAAABAAEAPkAAACUAwAAAAA=&#10;" strokeweight="1.25pt"/>
                      <v:shape id="AutoShape 3194" o:spid="_x0000_s1253" type="#_x0000_t32" style="position:absolute;left:4830;top:9992;width:1;height:1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qpw8MAAADbAAAADwAAAGRycy9kb3ducmV2LnhtbERPy2rCQBTdF/yH4Qru6sSCoUQnQbSF&#10;LtpCfCzcXTPXJJi5EzJjkvbrO4uCy8N5r7PRNKKnztWWFSzmEQjiwuqaSwXHw/vzKwjnkTU2lknB&#10;DznI0snTGhNtB86p3/tShBB2CSqovG8TKV1RkUE3ty1x4K62M+gD7EqpOxxCuGnkSxTF0mDNoaHC&#10;lrYVFbf93ShY3ofLOV5wvvl6253y3774vp0+lZpNx80KhKfRP8T/7g+tIA5jw5fwA2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4KqcPDAAAA2wAAAA8AAAAAAAAAAAAA&#10;AAAAoQIAAGRycy9kb3ducmV2LnhtbFBLBQYAAAAABAAEAPkAAACRAwAAAAA=&#10;" strokeweight="1.25pt"/>
                    </v:group>
                    <v:shape id="Text Box 3197" o:spid="_x0000_s1254" type="#_x0000_t202" style="position:absolute;left:4030;top:9663;width:670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<v:textbox>
                        <w:txbxContent>
                          <w:p w:rsidR="007D0E9A" w:rsidRPr="007D0E9A" w:rsidRDefault="007D0E9A" w:rsidP="007D0E9A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7D0E9A">
                              <w:rPr>
                                <w:i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v:group>
                  <v:shape id="Text Box 3199" o:spid="_x0000_s1255" type="#_x0000_t202" style="position:absolute;left:4637;top:9670;width:670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<v:textbox>
                      <w:txbxContent>
                        <w:p w:rsidR="007D0E9A" w:rsidRPr="007D0E9A" w:rsidRDefault="007D0E9A" w:rsidP="007D0E9A">
                          <w:pPr>
                            <w:rPr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i/>
                              <w:sz w:val="24"/>
                              <w:szCs w:val="24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v:shape id="Text Box 3201" o:spid="_x0000_s1256" type="#_x0000_t202" style="position:absolute;left:5704;top:9670;width:670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<v:textbox>
                    <w:txbxContent>
                      <w:p w:rsidR="007D0E9A" w:rsidRPr="007D0E9A" w:rsidRDefault="007D0E9A" w:rsidP="007D0E9A">
                        <w:pPr>
                          <w:rPr>
                            <w:i/>
                            <w:sz w:val="24"/>
                            <w:szCs w:val="24"/>
                          </w:rPr>
                        </w:pPr>
                        <w:r>
                          <w:rPr>
                            <w:i/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</v:group>
            </v:group>
            <v:shape id="Text Box 3204" o:spid="_x0000_s1257" type="#_x0000_t202" style="position:absolute;left:4520;top:10002;width:1000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<v:textbox>
                <w:txbxContent>
                  <w:p w:rsidR="00B95FBC" w:rsidRPr="00B95FBC" w:rsidRDefault="00B95FBC" w:rsidP="00B95FBC">
                    <w:pPr>
                      <w:rPr>
                        <w:sz w:val="24"/>
                        <w:szCs w:val="24"/>
                        <w:lang w:val="bg-BG"/>
                      </w:rPr>
                    </w:pPr>
                    <w:r>
                      <w:rPr>
                        <w:sz w:val="24"/>
                        <w:szCs w:val="24"/>
                        <w:lang w:val="bg-BG"/>
                      </w:rPr>
                      <w:t xml:space="preserve">2 </w:t>
                    </w:r>
                    <w:r w:rsidRPr="00B95FBC">
                      <w:rPr>
                        <w:i/>
                        <w:sz w:val="24"/>
                        <w:szCs w:val="24"/>
                        <w:lang w:val="bg-BG"/>
                      </w:rPr>
                      <w:t>км</w:t>
                    </w:r>
                  </w:p>
                </w:txbxContent>
              </v:textbox>
            </v:shape>
            <v:shape id="Text Box 3205" o:spid="_x0000_s1258" type="#_x0000_t202" style="position:absolute;left:5336;top:10010;width:1000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<v:textbox>
                <w:txbxContent>
                  <w:p w:rsidR="00B95FBC" w:rsidRPr="00B95FBC" w:rsidRDefault="00B95FBC" w:rsidP="00B95FBC">
                    <w:pPr>
                      <w:rPr>
                        <w:sz w:val="24"/>
                        <w:szCs w:val="24"/>
                        <w:lang w:val="bg-BG"/>
                      </w:rPr>
                    </w:pPr>
                    <w:r>
                      <w:rPr>
                        <w:sz w:val="24"/>
                        <w:szCs w:val="24"/>
                        <w:lang w:val="bg-BG"/>
                      </w:rPr>
                      <w:t xml:space="preserve">4 </w:t>
                    </w:r>
                    <w:r w:rsidRPr="00B95FBC">
                      <w:rPr>
                        <w:i/>
                        <w:sz w:val="24"/>
                        <w:szCs w:val="24"/>
                        <w:lang w:val="bg-BG"/>
                      </w:rPr>
                      <w:t>км</w:t>
                    </w:r>
                  </w:p>
                </w:txbxContent>
              </v:textbox>
            </v:shape>
            <v:shape id="Text Box 3206" o:spid="_x0000_s1259" type="#_x0000_t202" style="position:absolute;left:6594;top:9997;width:1000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<v:textbox>
                <w:txbxContent>
                  <w:p w:rsidR="00B95FBC" w:rsidRPr="00B95FBC" w:rsidRDefault="00B95FBC" w:rsidP="00B95FBC">
                    <w:pPr>
                      <w:rPr>
                        <w:sz w:val="24"/>
                        <w:szCs w:val="24"/>
                        <w:lang w:val="bg-BG"/>
                      </w:rPr>
                    </w:pPr>
                    <w:r>
                      <w:rPr>
                        <w:sz w:val="24"/>
                        <w:szCs w:val="24"/>
                        <w:lang w:val="bg-BG"/>
                      </w:rPr>
                      <w:t xml:space="preserve">6 </w:t>
                    </w:r>
                    <w:r w:rsidRPr="00B95FBC">
                      <w:rPr>
                        <w:i/>
                        <w:sz w:val="24"/>
                        <w:szCs w:val="24"/>
                        <w:lang w:val="bg-BG"/>
                      </w:rPr>
                      <w:t>км</w:t>
                    </w:r>
                  </w:p>
                </w:txbxContent>
              </v:textbox>
            </v:shape>
          </v:group>
        </w:pict>
      </w:r>
      <w:r w:rsidR="00F24918" w:rsidRPr="003542B3">
        <w:rPr>
          <w:color w:val="000000"/>
          <w:sz w:val="22"/>
          <w:szCs w:val="22"/>
          <w:lang w:val="bg-BG"/>
        </w:rPr>
        <w:t>показано</w:t>
      </w:r>
      <w:r w:rsidR="001A5070">
        <w:rPr>
          <w:color w:val="000000"/>
          <w:sz w:val="22"/>
          <w:szCs w:val="22"/>
          <w:lang w:val="bg-BG"/>
        </w:rPr>
        <w:t xml:space="preserve"> на чертеже</w:t>
      </w:r>
      <w:r w:rsidR="00F24918" w:rsidRPr="003542B3">
        <w:rPr>
          <w:color w:val="000000"/>
          <w:sz w:val="22"/>
          <w:szCs w:val="22"/>
          <w:lang w:val="bg-BG"/>
        </w:rPr>
        <w:t xml:space="preserve">. </w:t>
      </w:r>
      <w:r w:rsidR="001A5070">
        <w:rPr>
          <w:color w:val="000000"/>
          <w:sz w:val="22"/>
          <w:szCs w:val="22"/>
          <w:lang w:val="bg-BG"/>
        </w:rPr>
        <w:t xml:space="preserve">Двое велосипедистов отправляются едновременно навстречу друг другу - первый из </w:t>
      </w:r>
      <w:r w:rsidR="00F24918" w:rsidRPr="003542B3">
        <w:rPr>
          <w:i/>
          <w:color w:val="000000"/>
          <w:sz w:val="22"/>
          <w:szCs w:val="22"/>
        </w:rPr>
        <w:t>A</w:t>
      </w:r>
      <w:r w:rsidR="00D00354">
        <w:rPr>
          <w:color w:val="000000"/>
          <w:sz w:val="22"/>
          <w:szCs w:val="22"/>
          <w:lang w:val="bg-BG"/>
        </w:rPr>
        <w:t>, а</w:t>
      </w:r>
      <w:r w:rsidR="001A5070">
        <w:rPr>
          <w:color w:val="000000"/>
          <w:sz w:val="22"/>
          <w:szCs w:val="22"/>
          <w:lang w:val="bg-BG"/>
        </w:rPr>
        <w:t xml:space="preserve"> второй из</w:t>
      </w:r>
      <w:r w:rsidR="00425534">
        <w:rPr>
          <w:color w:val="000000"/>
          <w:sz w:val="22"/>
          <w:szCs w:val="22"/>
          <w:lang w:val="bg-BG"/>
        </w:rPr>
        <w:t xml:space="preserve"> </w:t>
      </w:r>
      <w:r w:rsidR="00F24918" w:rsidRPr="003542B3">
        <w:rPr>
          <w:i/>
          <w:color w:val="000000"/>
          <w:sz w:val="22"/>
          <w:szCs w:val="22"/>
        </w:rPr>
        <w:t>D</w:t>
      </w:r>
      <w:r w:rsidR="001A5070">
        <w:rPr>
          <w:color w:val="000000"/>
          <w:sz w:val="22"/>
          <w:szCs w:val="22"/>
          <w:lang w:val="bg-BG"/>
        </w:rPr>
        <w:t>. Они движутся с постоянными скоростями</w:t>
      </w:r>
      <w:r w:rsidR="00F24918" w:rsidRPr="003542B3">
        <w:rPr>
          <w:color w:val="000000"/>
          <w:sz w:val="22"/>
          <w:szCs w:val="22"/>
          <w:lang w:val="bg-BG"/>
        </w:rPr>
        <w:t xml:space="preserve"> по </w:t>
      </w:r>
      <w:r w:rsidR="001A5070">
        <w:rPr>
          <w:color w:val="000000"/>
          <w:sz w:val="22"/>
          <w:szCs w:val="22"/>
          <w:lang w:val="bg-BG"/>
        </w:rPr>
        <w:t>каждому из отрезков и приезжают одновременно, первый</w:t>
      </w:r>
      <w:r w:rsidR="00F24918" w:rsidRPr="003542B3">
        <w:rPr>
          <w:color w:val="000000"/>
          <w:sz w:val="22"/>
          <w:szCs w:val="22"/>
          <w:lang w:val="bg-BG"/>
        </w:rPr>
        <w:t xml:space="preserve"> в </w:t>
      </w:r>
      <w:r w:rsidR="00F24918" w:rsidRPr="003542B3">
        <w:rPr>
          <w:i/>
          <w:color w:val="000000"/>
          <w:sz w:val="22"/>
          <w:szCs w:val="22"/>
        </w:rPr>
        <w:t>D</w:t>
      </w:r>
      <w:r w:rsidR="00D00354">
        <w:rPr>
          <w:color w:val="000000"/>
          <w:sz w:val="22"/>
          <w:szCs w:val="22"/>
          <w:lang w:val="ru-RU"/>
        </w:rPr>
        <w:t>, а</w:t>
      </w:r>
      <w:r w:rsidR="00031DCD">
        <w:rPr>
          <w:color w:val="000000"/>
          <w:sz w:val="22"/>
          <w:szCs w:val="22"/>
          <w:lang w:val="bg-BG"/>
        </w:rPr>
        <w:t xml:space="preserve"> </w:t>
      </w:r>
      <w:r w:rsidR="001A5070">
        <w:rPr>
          <w:color w:val="000000"/>
          <w:sz w:val="22"/>
          <w:szCs w:val="22"/>
          <w:lang w:val="bg-BG"/>
        </w:rPr>
        <w:t>второй</w:t>
      </w:r>
      <w:r w:rsidR="00F24918" w:rsidRPr="003542B3">
        <w:rPr>
          <w:color w:val="000000"/>
          <w:sz w:val="22"/>
          <w:szCs w:val="22"/>
          <w:lang w:val="bg-BG"/>
        </w:rPr>
        <w:t xml:space="preserve"> в </w:t>
      </w:r>
      <w:r w:rsidR="00F24918" w:rsidRPr="003542B3">
        <w:rPr>
          <w:i/>
          <w:color w:val="000000"/>
          <w:sz w:val="22"/>
          <w:szCs w:val="22"/>
        </w:rPr>
        <w:t>A</w:t>
      </w:r>
      <w:r w:rsidR="00F24918" w:rsidRPr="003542B3">
        <w:rPr>
          <w:color w:val="000000"/>
          <w:sz w:val="22"/>
          <w:szCs w:val="22"/>
          <w:lang w:val="bg-BG"/>
        </w:rPr>
        <w:t>.</w:t>
      </w:r>
    </w:p>
    <w:p w:rsidR="00954359" w:rsidRPr="003542B3" w:rsidRDefault="00C97222" w:rsidP="003542B3">
      <w:pPr>
        <w:pStyle w:val="a5"/>
        <w:shd w:val="clear" w:color="auto" w:fill="FFFFFF"/>
        <w:spacing w:before="0" w:beforeAutospacing="0" w:after="0" w:afterAutospacing="0"/>
        <w:jc w:val="both"/>
        <w:rPr>
          <w:color w:val="000000"/>
          <w:sz w:val="22"/>
          <w:szCs w:val="22"/>
          <w:lang w:val="bg-BG"/>
        </w:rPr>
      </w:pPr>
      <w:r>
        <w:rPr>
          <w:color w:val="000000"/>
          <w:sz w:val="22"/>
          <w:szCs w:val="22"/>
          <w:lang w:val="bg-BG"/>
        </w:rPr>
        <w:t>Постоянная</w:t>
      </w:r>
      <w:r w:rsidR="007C0136" w:rsidRPr="003542B3">
        <w:rPr>
          <w:color w:val="000000"/>
          <w:sz w:val="22"/>
          <w:szCs w:val="22"/>
          <w:lang w:val="bg-BG"/>
        </w:rPr>
        <w:t xml:space="preserve"> скорост</w:t>
      </w:r>
      <w:r>
        <w:rPr>
          <w:color w:val="000000"/>
          <w:sz w:val="22"/>
          <w:szCs w:val="22"/>
          <w:lang w:val="bg-BG"/>
        </w:rPr>
        <w:t>ь первого велосипедиста по отрезку</w:t>
      </w:r>
      <w:r w:rsidR="00425534">
        <w:rPr>
          <w:color w:val="000000"/>
          <w:sz w:val="22"/>
          <w:szCs w:val="22"/>
          <w:lang w:val="bg-BG"/>
        </w:rPr>
        <w:t xml:space="preserve"> </w:t>
      </w:r>
      <w:r w:rsidR="007C0136" w:rsidRPr="003542B3">
        <w:rPr>
          <w:i/>
          <w:color w:val="000000"/>
          <w:sz w:val="22"/>
          <w:szCs w:val="22"/>
        </w:rPr>
        <w:t>BC</w:t>
      </w:r>
      <w:r>
        <w:rPr>
          <w:color w:val="000000"/>
          <w:sz w:val="22"/>
          <w:szCs w:val="22"/>
          <w:lang w:val="bg-BG"/>
        </w:rPr>
        <w:t xml:space="preserve"> в два раза меньше его постоянной </w:t>
      </w:r>
      <w:r w:rsidR="007C0136" w:rsidRPr="003542B3">
        <w:rPr>
          <w:color w:val="000000"/>
          <w:sz w:val="22"/>
          <w:szCs w:val="22"/>
          <w:lang w:val="bg-BG"/>
        </w:rPr>
        <w:t>скорост</w:t>
      </w:r>
      <w:r>
        <w:rPr>
          <w:color w:val="000000"/>
          <w:sz w:val="22"/>
          <w:szCs w:val="22"/>
          <w:lang w:val="bg-BG"/>
        </w:rPr>
        <w:t>и по отрезку</w:t>
      </w:r>
      <w:r w:rsidR="007C0136" w:rsidRPr="003542B3">
        <w:rPr>
          <w:i/>
          <w:color w:val="000000"/>
          <w:sz w:val="22"/>
          <w:szCs w:val="22"/>
        </w:rPr>
        <w:t>AB</w:t>
      </w:r>
      <w:r w:rsidR="007C0136" w:rsidRPr="003542B3">
        <w:rPr>
          <w:color w:val="000000"/>
          <w:sz w:val="22"/>
          <w:szCs w:val="22"/>
          <w:lang w:val="bg-BG"/>
        </w:rPr>
        <w:t xml:space="preserve">, а </w:t>
      </w:r>
      <w:r>
        <w:rPr>
          <w:color w:val="000000"/>
          <w:sz w:val="22"/>
          <w:szCs w:val="22"/>
          <w:lang w:val="bg-BG"/>
        </w:rPr>
        <w:t xml:space="preserve">его постоянная </w:t>
      </w:r>
      <w:r w:rsidR="007C0136" w:rsidRPr="003542B3">
        <w:rPr>
          <w:color w:val="000000"/>
          <w:sz w:val="22"/>
          <w:szCs w:val="22"/>
          <w:lang w:val="bg-BG"/>
        </w:rPr>
        <w:t>скорост</w:t>
      </w:r>
      <w:r>
        <w:rPr>
          <w:color w:val="000000"/>
          <w:sz w:val="22"/>
          <w:szCs w:val="22"/>
          <w:lang w:val="bg-BG"/>
        </w:rPr>
        <w:t>ь</w:t>
      </w:r>
      <w:r w:rsidR="007C0136" w:rsidRPr="003542B3">
        <w:rPr>
          <w:color w:val="000000"/>
          <w:sz w:val="22"/>
          <w:szCs w:val="22"/>
          <w:lang w:val="bg-BG"/>
        </w:rPr>
        <w:t xml:space="preserve"> по </w:t>
      </w:r>
      <w:r w:rsidR="007C0136" w:rsidRPr="003542B3">
        <w:rPr>
          <w:i/>
          <w:color w:val="000000"/>
          <w:sz w:val="22"/>
          <w:szCs w:val="22"/>
        </w:rPr>
        <w:t>CD</w:t>
      </w:r>
      <w:r>
        <w:rPr>
          <w:color w:val="000000"/>
          <w:sz w:val="22"/>
          <w:szCs w:val="22"/>
          <w:lang w:val="bg-BG"/>
        </w:rPr>
        <w:t xml:space="preserve"> в два раза меньше его постоянной</w:t>
      </w:r>
      <w:r w:rsidR="007C0136" w:rsidRPr="003542B3">
        <w:rPr>
          <w:color w:val="000000"/>
          <w:sz w:val="22"/>
          <w:szCs w:val="22"/>
          <w:lang w:val="bg-BG"/>
        </w:rPr>
        <w:t xml:space="preserve"> скорост</w:t>
      </w:r>
      <w:r>
        <w:rPr>
          <w:color w:val="000000"/>
          <w:sz w:val="22"/>
          <w:szCs w:val="22"/>
          <w:lang w:val="bg-BG"/>
        </w:rPr>
        <w:t xml:space="preserve">и </w:t>
      </w:r>
      <w:r w:rsidR="007C0136" w:rsidRPr="003542B3">
        <w:rPr>
          <w:color w:val="000000"/>
          <w:sz w:val="22"/>
          <w:szCs w:val="22"/>
          <w:lang w:val="bg-BG"/>
        </w:rPr>
        <w:t xml:space="preserve">по </w:t>
      </w:r>
      <w:r w:rsidR="007C0136" w:rsidRPr="003542B3">
        <w:rPr>
          <w:i/>
          <w:color w:val="000000"/>
          <w:sz w:val="22"/>
          <w:szCs w:val="22"/>
        </w:rPr>
        <w:t>BC</w:t>
      </w:r>
      <w:r>
        <w:rPr>
          <w:color w:val="000000"/>
          <w:sz w:val="22"/>
          <w:szCs w:val="22"/>
          <w:lang w:val="bg-BG"/>
        </w:rPr>
        <w:t>. Постоянная</w:t>
      </w:r>
      <w:r w:rsidR="007C0136" w:rsidRPr="003542B3">
        <w:rPr>
          <w:color w:val="000000"/>
          <w:sz w:val="22"/>
          <w:szCs w:val="22"/>
          <w:lang w:val="bg-BG"/>
        </w:rPr>
        <w:t xml:space="preserve"> скорост</w:t>
      </w:r>
      <w:r>
        <w:rPr>
          <w:color w:val="000000"/>
          <w:sz w:val="22"/>
          <w:szCs w:val="22"/>
          <w:lang w:val="bg-BG"/>
        </w:rPr>
        <w:t>ь второго велосипедиста по отрезку</w:t>
      </w:r>
      <w:r w:rsidR="007C0136" w:rsidRPr="003542B3">
        <w:rPr>
          <w:i/>
          <w:color w:val="000000"/>
          <w:sz w:val="22"/>
          <w:szCs w:val="22"/>
        </w:rPr>
        <w:t>CB</w:t>
      </w:r>
      <w:r>
        <w:rPr>
          <w:color w:val="000000"/>
          <w:sz w:val="22"/>
          <w:szCs w:val="22"/>
          <w:lang w:val="bg-BG"/>
        </w:rPr>
        <w:t xml:space="preserve"> в два раза меньше его постоянной </w:t>
      </w:r>
      <w:r w:rsidR="007C0136" w:rsidRPr="003542B3">
        <w:rPr>
          <w:color w:val="000000"/>
          <w:sz w:val="22"/>
          <w:szCs w:val="22"/>
          <w:lang w:val="bg-BG"/>
        </w:rPr>
        <w:t>скорост</w:t>
      </w:r>
      <w:r>
        <w:rPr>
          <w:color w:val="000000"/>
          <w:sz w:val="22"/>
          <w:szCs w:val="22"/>
          <w:lang w:val="bg-BG"/>
        </w:rPr>
        <w:t>и по отрезку</w:t>
      </w:r>
      <w:r w:rsidR="00425534">
        <w:rPr>
          <w:color w:val="000000"/>
          <w:sz w:val="22"/>
          <w:szCs w:val="22"/>
          <w:lang w:val="bg-BG"/>
        </w:rPr>
        <w:t xml:space="preserve"> </w:t>
      </w:r>
      <w:r w:rsidR="007C0136" w:rsidRPr="003542B3">
        <w:rPr>
          <w:i/>
          <w:color w:val="000000"/>
          <w:sz w:val="22"/>
          <w:szCs w:val="22"/>
        </w:rPr>
        <w:t>DC</w:t>
      </w:r>
      <w:r w:rsidR="007C0136" w:rsidRPr="003542B3">
        <w:rPr>
          <w:color w:val="000000"/>
          <w:sz w:val="22"/>
          <w:szCs w:val="22"/>
          <w:lang w:val="bg-BG"/>
        </w:rPr>
        <w:t xml:space="preserve">, а </w:t>
      </w:r>
      <w:r>
        <w:rPr>
          <w:color w:val="000000"/>
          <w:sz w:val="22"/>
          <w:szCs w:val="22"/>
          <w:lang w:val="bg-BG"/>
        </w:rPr>
        <w:t xml:space="preserve">его постоянная </w:t>
      </w:r>
      <w:r w:rsidR="007C0136" w:rsidRPr="003542B3">
        <w:rPr>
          <w:color w:val="000000"/>
          <w:sz w:val="22"/>
          <w:szCs w:val="22"/>
          <w:lang w:val="bg-BG"/>
        </w:rPr>
        <w:t>скорост</w:t>
      </w:r>
      <w:r>
        <w:rPr>
          <w:color w:val="000000"/>
          <w:sz w:val="22"/>
          <w:szCs w:val="22"/>
          <w:lang w:val="bg-BG"/>
        </w:rPr>
        <w:t>ь</w:t>
      </w:r>
      <w:r w:rsidR="007C0136" w:rsidRPr="003542B3">
        <w:rPr>
          <w:color w:val="000000"/>
          <w:sz w:val="22"/>
          <w:szCs w:val="22"/>
          <w:lang w:val="bg-BG"/>
        </w:rPr>
        <w:t xml:space="preserve"> по </w:t>
      </w:r>
      <w:r w:rsidR="007C0136" w:rsidRPr="003542B3">
        <w:rPr>
          <w:i/>
          <w:color w:val="000000"/>
          <w:sz w:val="22"/>
          <w:szCs w:val="22"/>
        </w:rPr>
        <w:t>BA</w:t>
      </w:r>
      <w:r>
        <w:rPr>
          <w:color w:val="000000"/>
          <w:sz w:val="22"/>
          <w:szCs w:val="22"/>
          <w:lang w:val="bg-BG"/>
        </w:rPr>
        <w:t xml:space="preserve"> в два раза меньше его  постоянной </w:t>
      </w:r>
      <w:r w:rsidR="007C0136" w:rsidRPr="003542B3">
        <w:rPr>
          <w:color w:val="000000"/>
          <w:sz w:val="22"/>
          <w:szCs w:val="22"/>
          <w:lang w:val="bg-BG"/>
        </w:rPr>
        <w:t>скорост</w:t>
      </w:r>
      <w:r>
        <w:rPr>
          <w:color w:val="000000"/>
          <w:sz w:val="22"/>
          <w:szCs w:val="22"/>
          <w:lang w:val="bg-BG"/>
        </w:rPr>
        <w:t>и</w:t>
      </w:r>
      <w:r w:rsidR="007C0136" w:rsidRPr="003542B3">
        <w:rPr>
          <w:color w:val="000000"/>
          <w:sz w:val="22"/>
          <w:szCs w:val="22"/>
          <w:lang w:val="bg-BG"/>
        </w:rPr>
        <w:t xml:space="preserve"> по </w:t>
      </w:r>
      <w:r w:rsidR="007C0136" w:rsidRPr="003542B3">
        <w:rPr>
          <w:i/>
          <w:color w:val="000000"/>
          <w:sz w:val="22"/>
          <w:szCs w:val="22"/>
        </w:rPr>
        <w:t>CB</w:t>
      </w:r>
      <w:r w:rsidR="007C0136" w:rsidRPr="003542B3">
        <w:rPr>
          <w:color w:val="000000"/>
          <w:sz w:val="22"/>
          <w:szCs w:val="22"/>
          <w:lang w:val="bg-BG"/>
        </w:rPr>
        <w:t>.</w:t>
      </w:r>
      <w:r w:rsidR="00425534">
        <w:rPr>
          <w:color w:val="000000"/>
          <w:sz w:val="22"/>
          <w:szCs w:val="22"/>
          <w:lang w:val="bg-BG"/>
        </w:rPr>
        <w:t xml:space="preserve"> </w:t>
      </w:r>
      <w:r>
        <w:rPr>
          <w:color w:val="000000"/>
          <w:sz w:val="22"/>
          <w:szCs w:val="22"/>
          <w:lang w:val="bg-BG"/>
        </w:rPr>
        <w:t xml:space="preserve">Найти </w:t>
      </w:r>
      <w:r w:rsidR="00A56D85">
        <w:rPr>
          <w:color w:val="000000"/>
          <w:sz w:val="22"/>
          <w:szCs w:val="22"/>
          <w:lang w:val="bg-BG"/>
        </w:rPr>
        <w:t>отношение скоростей первого</w:t>
      </w:r>
      <w:r w:rsidR="007C0136" w:rsidRPr="003542B3">
        <w:rPr>
          <w:color w:val="000000"/>
          <w:sz w:val="22"/>
          <w:szCs w:val="22"/>
          <w:lang w:val="bg-BG"/>
        </w:rPr>
        <w:t xml:space="preserve"> и </w:t>
      </w:r>
      <w:r w:rsidR="00A56D85">
        <w:rPr>
          <w:color w:val="000000"/>
          <w:sz w:val="22"/>
          <w:szCs w:val="22"/>
          <w:lang w:val="bg-BG"/>
        </w:rPr>
        <w:t xml:space="preserve">второго велосипедиста по отрезку </w:t>
      </w:r>
      <w:r w:rsidR="007C0136" w:rsidRPr="003542B3">
        <w:rPr>
          <w:i/>
          <w:color w:val="000000"/>
          <w:sz w:val="22"/>
          <w:szCs w:val="22"/>
        </w:rPr>
        <w:t>BC</w:t>
      </w:r>
      <w:r w:rsidR="007C0136" w:rsidRPr="003542B3">
        <w:rPr>
          <w:color w:val="000000"/>
          <w:sz w:val="22"/>
          <w:szCs w:val="22"/>
          <w:lang w:val="bg-BG"/>
        </w:rPr>
        <w:t>.</w:t>
      </w:r>
    </w:p>
    <w:p w:rsidR="00954359" w:rsidRPr="003542B3" w:rsidRDefault="00954359" w:rsidP="003542B3">
      <w:pPr>
        <w:pStyle w:val="ad"/>
        <w:ind w:left="0"/>
        <w:jc w:val="both"/>
        <w:rPr>
          <w:color w:val="000000"/>
          <w:sz w:val="22"/>
          <w:szCs w:val="22"/>
          <w:lang w:val="bg-BG"/>
        </w:rPr>
      </w:pPr>
      <w:r w:rsidRPr="003542B3">
        <w:rPr>
          <w:b/>
          <w:color w:val="000000"/>
          <w:sz w:val="22"/>
          <w:szCs w:val="22"/>
        </w:rPr>
        <w:t>A</w:t>
      </w:r>
      <w:r w:rsidRPr="00C96A15">
        <w:rPr>
          <w:b/>
          <w:color w:val="000000"/>
          <w:sz w:val="22"/>
          <w:szCs w:val="22"/>
        </w:rPr>
        <w:t>)</w:t>
      </w:r>
      <w:r w:rsidR="00D00354" w:rsidRPr="00C96A15">
        <w:rPr>
          <w:b/>
          <w:color w:val="000000"/>
          <w:sz w:val="22"/>
          <w:szCs w:val="22"/>
        </w:rPr>
        <w:t xml:space="preserve"> </w:t>
      </w:r>
      <w:r w:rsidR="00456725" w:rsidRPr="003542B3">
        <w:rPr>
          <w:position w:val="-24"/>
          <w:sz w:val="22"/>
          <w:szCs w:val="22"/>
        </w:rPr>
        <w:object w:dxaOrig="240" w:dyaOrig="620">
          <v:shape id="_x0000_i1045" type="#_x0000_t75" style="width:12pt;height:30.75pt" o:ole="">
            <v:imagedata r:id="rId32" o:title=""/>
          </v:shape>
          <o:OLEObject Type="Embed" ProgID="Equation.DSMT4" ShapeID="_x0000_i1045" DrawAspect="Content" ObjectID="_1540872117" r:id="rId33"/>
        </w:object>
      </w:r>
      <w:r w:rsidR="00D00354" w:rsidRPr="00C96A15">
        <w:rPr>
          <w:sz w:val="22"/>
          <w:szCs w:val="22"/>
        </w:rPr>
        <w:tab/>
      </w:r>
      <w:r w:rsidR="00D00354" w:rsidRPr="00C96A15">
        <w:rPr>
          <w:sz w:val="22"/>
          <w:szCs w:val="22"/>
        </w:rPr>
        <w:tab/>
      </w:r>
      <w:r w:rsidRPr="003542B3">
        <w:rPr>
          <w:b/>
          <w:color w:val="000000"/>
          <w:sz w:val="22"/>
          <w:szCs w:val="22"/>
        </w:rPr>
        <w:t>B</w:t>
      </w:r>
      <w:r w:rsidRPr="00C96A15">
        <w:rPr>
          <w:b/>
          <w:color w:val="000000"/>
          <w:sz w:val="22"/>
          <w:szCs w:val="22"/>
        </w:rPr>
        <w:t>)</w:t>
      </w:r>
      <w:r w:rsidR="00D00354" w:rsidRPr="00C96A15">
        <w:rPr>
          <w:b/>
          <w:color w:val="000000"/>
          <w:sz w:val="22"/>
          <w:szCs w:val="22"/>
        </w:rPr>
        <w:t xml:space="preserve"> </w:t>
      </w:r>
      <w:r w:rsidR="00456725" w:rsidRPr="003542B3">
        <w:rPr>
          <w:position w:val="-24"/>
          <w:sz w:val="22"/>
          <w:szCs w:val="22"/>
        </w:rPr>
        <w:object w:dxaOrig="220" w:dyaOrig="620">
          <v:shape id="_x0000_i1046" type="#_x0000_t75" style="width:11.25pt;height:30.75pt" o:ole="">
            <v:imagedata r:id="rId34" o:title=""/>
          </v:shape>
          <o:OLEObject Type="Embed" ProgID="Equation.DSMT4" ShapeID="_x0000_i1046" DrawAspect="Content" ObjectID="_1540872118" r:id="rId35"/>
        </w:object>
      </w:r>
      <w:r w:rsidR="00D00354" w:rsidRPr="00C96A15">
        <w:rPr>
          <w:sz w:val="22"/>
          <w:szCs w:val="22"/>
        </w:rPr>
        <w:tab/>
      </w:r>
      <w:r w:rsidR="00D00354" w:rsidRPr="00C96A15">
        <w:rPr>
          <w:sz w:val="22"/>
          <w:szCs w:val="22"/>
        </w:rPr>
        <w:tab/>
      </w:r>
      <w:r w:rsidRPr="003542B3">
        <w:rPr>
          <w:b/>
          <w:color w:val="000000"/>
          <w:sz w:val="22"/>
          <w:szCs w:val="22"/>
        </w:rPr>
        <w:t>C</w:t>
      </w:r>
      <w:r w:rsidRPr="00C96A15">
        <w:rPr>
          <w:b/>
          <w:color w:val="000000"/>
          <w:sz w:val="22"/>
          <w:szCs w:val="22"/>
        </w:rPr>
        <w:t>)</w:t>
      </w:r>
      <w:r w:rsidR="00D00354" w:rsidRPr="00C96A15">
        <w:rPr>
          <w:b/>
          <w:color w:val="000000"/>
          <w:sz w:val="22"/>
          <w:szCs w:val="22"/>
        </w:rPr>
        <w:t xml:space="preserve"> </w:t>
      </w:r>
      <w:r w:rsidR="00456725" w:rsidRPr="003542B3">
        <w:rPr>
          <w:position w:val="-24"/>
          <w:sz w:val="22"/>
          <w:szCs w:val="22"/>
        </w:rPr>
        <w:object w:dxaOrig="220" w:dyaOrig="620">
          <v:shape id="_x0000_i1047" type="#_x0000_t75" style="width:11.25pt;height:30.75pt" o:ole="">
            <v:imagedata r:id="rId36" o:title=""/>
          </v:shape>
          <o:OLEObject Type="Embed" ProgID="Equation.DSMT4" ShapeID="_x0000_i1047" DrawAspect="Content" ObjectID="_1540872119" r:id="rId37"/>
        </w:object>
      </w:r>
      <w:r w:rsidR="00D00354" w:rsidRPr="00C96A15">
        <w:rPr>
          <w:sz w:val="22"/>
          <w:szCs w:val="22"/>
        </w:rPr>
        <w:tab/>
      </w:r>
      <w:r w:rsidR="00D00354" w:rsidRPr="00C96A15">
        <w:rPr>
          <w:sz w:val="22"/>
          <w:szCs w:val="22"/>
        </w:rPr>
        <w:tab/>
      </w:r>
      <w:r w:rsidRPr="003542B3">
        <w:rPr>
          <w:b/>
          <w:color w:val="000000"/>
          <w:sz w:val="22"/>
          <w:szCs w:val="22"/>
        </w:rPr>
        <w:t>D</w:t>
      </w:r>
      <w:r w:rsidRPr="00C96A15">
        <w:rPr>
          <w:b/>
          <w:color w:val="000000"/>
          <w:sz w:val="22"/>
          <w:szCs w:val="22"/>
        </w:rPr>
        <w:t>)</w:t>
      </w:r>
      <w:r w:rsidR="00D00354" w:rsidRPr="00C96A15">
        <w:rPr>
          <w:b/>
          <w:color w:val="000000"/>
          <w:sz w:val="22"/>
          <w:szCs w:val="22"/>
        </w:rPr>
        <w:t xml:space="preserve"> </w:t>
      </w:r>
      <w:r w:rsidR="007C0136" w:rsidRPr="003542B3">
        <w:rPr>
          <w:color w:val="000000"/>
          <w:position w:val="-24"/>
          <w:sz w:val="22"/>
          <w:szCs w:val="22"/>
        </w:rPr>
        <w:object w:dxaOrig="340" w:dyaOrig="620">
          <v:shape id="_x0000_i1048" type="#_x0000_t75" style="width:17.25pt;height:30.75pt" o:ole="">
            <v:imagedata r:id="rId38" o:title=""/>
          </v:shape>
          <o:OLEObject Type="Embed" ProgID="Equation.DSMT4" ShapeID="_x0000_i1048" DrawAspect="Content" ObjectID="_1540872120" r:id="rId39"/>
        </w:object>
      </w:r>
      <w:r w:rsidR="00D00354" w:rsidRPr="00C96A15">
        <w:rPr>
          <w:color w:val="000000"/>
          <w:sz w:val="22"/>
          <w:szCs w:val="22"/>
        </w:rPr>
        <w:tab/>
      </w:r>
      <w:r w:rsidR="00D00354" w:rsidRPr="00C96A15">
        <w:rPr>
          <w:color w:val="000000"/>
          <w:sz w:val="22"/>
          <w:szCs w:val="22"/>
        </w:rPr>
        <w:tab/>
      </w:r>
      <w:r w:rsidRPr="003542B3">
        <w:rPr>
          <w:b/>
          <w:color w:val="000000"/>
          <w:sz w:val="22"/>
          <w:szCs w:val="22"/>
        </w:rPr>
        <w:t>E</w:t>
      </w:r>
      <w:r w:rsidRPr="00C96A15">
        <w:rPr>
          <w:b/>
          <w:color w:val="000000"/>
          <w:sz w:val="22"/>
          <w:szCs w:val="22"/>
        </w:rPr>
        <w:t>)</w:t>
      </w:r>
      <w:r w:rsidR="00D00354" w:rsidRPr="00C96A15">
        <w:rPr>
          <w:b/>
          <w:color w:val="000000"/>
          <w:sz w:val="22"/>
          <w:szCs w:val="22"/>
        </w:rPr>
        <w:t xml:space="preserve"> </w:t>
      </w:r>
      <w:r w:rsidR="00456725" w:rsidRPr="003542B3">
        <w:rPr>
          <w:position w:val="-24"/>
          <w:sz w:val="22"/>
          <w:szCs w:val="22"/>
        </w:rPr>
        <w:object w:dxaOrig="240" w:dyaOrig="620">
          <v:shape id="_x0000_i1049" type="#_x0000_t75" style="width:12pt;height:30.75pt" o:ole="">
            <v:imagedata r:id="rId40" o:title=""/>
          </v:shape>
          <o:OLEObject Type="Embed" ProgID="Equation.DSMT4" ShapeID="_x0000_i1049" DrawAspect="Content" ObjectID="_1540872121" r:id="rId41"/>
        </w:object>
      </w:r>
    </w:p>
    <w:p w:rsidR="003D6FB0" w:rsidRPr="003F3EBE" w:rsidRDefault="004A15C7" w:rsidP="003542B3">
      <w:pPr>
        <w:pStyle w:val="a5"/>
        <w:shd w:val="clear" w:color="auto" w:fill="FFFFFF"/>
        <w:spacing w:before="0" w:beforeAutospacing="0" w:after="0" w:afterAutospacing="0"/>
        <w:rPr>
          <w:rStyle w:val="ae"/>
          <w:b w:val="0"/>
          <w:color w:val="333333"/>
          <w:sz w:val="22"/>
          <w:szCs w:val="22"/>
          <w:lang w:val="ru-RU"/>
        </w:rPr>
      </w:pPr>
      <w:r w:rsidRPr="003542B3">
        <w:rPr>
          <w:rFonts w:ascii="Times New Roman CYR" w:hAnsi="Times New Roman CYR"/>
          <w:b/>
          <w:sz w:val="22"/>
          <w:szCs w:val="22"/>
          <w:lang w:val="bg-BG"/>
        </w:rPr>
        <w:t>Задача</w:t>
      </w:r>
      <w:r w:rsidRPr="00C96A15">
        <w:rPr>
          <w:b/>
          <w:sz w:val="22"/>
          <w:szCs w:val="22"/>
        </w:rPr>
        <w:t>6</w:t>
      </w:r>
      <w:r w:rsidRPr="003542B3">
        <w:rPr>
          <w:b/>
          <w:sz w:val="22"/>
          <w:szCs w:val="22"/>
          <w:lang w:val="bg-BG"/>
        </w:rPr>
        <w:t xml:space="preserve">. </w:t>
      </w:r>
      <w:r w:rsidR="00A56D85">
        <w:rPr>
          <w:sz w:val="22"/>
          <w:szCs w:val="22"/>
          <w:lang w:val="bg-BG"/>
        </w:rPr>
        <w:t>В одной тетрадке были записаны следующие 10 утверждений</w:t>
      </w:r>
      <w:r w:rsidR="003D6FB0" w:rsidRPr="003F3EBE">
        <w:rPr>
          <w:rStyle w:val="ae"/>
          <w:b w:val="0"/>
          <w:color w:val="333333"/>
          <w:sz w:val="22"/>
          <w:szCs w:val="22"/>
          <w:lang w:val="ru-RU"/>
        </w:rPr>
        <w:t>:</w:t>
      </w:r>
    </w:p>
    <w:p w:rsidR="003D6FB0" w:rsidRPr="003F3EBE" w:rsidRDefault="00A56D85" w:rsidP="00A56D85">
      <w:pPr>
        <w:pStyle w:val="a5"/>
        <w:numPr>
          <w:ilvl w:val="0"/>
          <w:numId w:val="13"/>
        </w:numPr>
        <w:shd w:val="clear" w:color="auto" w:fill="FFFFFF"/>
        <w:spacing w:before="0" w:beforeAutospacing="0" w:after="0" w:afterAutospacing="0"/>
        <w:rPr>
          <w:rStyle w:val="ae"/>
          <w:b w:val="0"/>
          <w:sz w:val="22"/>
          <w:szCs w:val="22"/>
          <w:lang w:val="ru-RU"/>
        </w:rPr>
      </w:pPr>
      <w:r w:rsidRPr="003F3EBE">
        <w:rPr>
          <w:rStyle w:val="ae"/>
          <w:b w:val="0"/>
          <w:sz w:val="22"/>
          <w:szCs w:val="22"/>
          <w:lang w:val="ru-RU"/>
        </w:rPr>
        <w:t xml:space="preserve">В </w:t>
      </w:r>
      <w:r>
        <w:rPr>
          <w:rStyle w:val="ae"/>
          <w:b w:val="0"/>
          <w:sz w:val="22"/>
          <w:szCs w:val="22"/>
          <w:lang w:val="bg-BG"/>
        </w:rPr>
        <w:t xml:space="preserve">этой </w:t>
      </w:r>
      <w:proofErr w:type="spellStart"/>
      <w:r w:rsidRPr="003F3EBE">
        <w:rPr>
          <w:rStyle w:val="ae"/>
          <w:b w:val="0"/>
          <w:sz w:val="22"/>
          <w:szCs w:val="22"/>
          <w:lang w:val="ru-RU"/>
        </w:rPr>
        <w:t>тетрадк</w:t>
      </w:r>
      <w:proofErr w:type="spellEnd"/>
      <w:r>
        <w:rPr>
          <w:rStyle w:val="ae"/>
          <w:b w:val="0"/>
          <w:sz w:val="22"/>
          <w:szCs w:val="22"/>
          <w:lang w:val="bg-BG"/>
        </w:rPr>
        <w:t>е</w:t>
      </w:r>
      <w:r w:rsidR="00425534">
        <w:rPr>
          <w:rStyle w:val="ae"/>
          <w:b w:val="0"/>
          <w:sz w:val="22"/>
          <w:szCs w:val="22"/>
          <w:lang w:val="bg-BG"/>
        </w:rPr>
        <w:t xml:space="preserve"> </w:t>
      </w:r>
      <w:r>
        <w:rPr>
          <w:rStyle w:val="ae"/>
          <w:b w:val="0"/>
          <w:sz w:val="22"/>
          <w:szCs w:val="22"/>
          <w:lang w:val="bg-BG"/>
        </w:rPr>
        <w:t xml:space="preserve">есть ровно </w:t>
      </w:r>
      <w:r w:rsidRPr="003F3EBE">
        <w:rPr>
          <w:rStyle w:val="ae"/>
          <w:b w:val="0"/>
          <w:sz w:val="22"/>
          <w:szCs w:val="22"/>
          <w:lang w:val="ru-RU"/>
        </w:rPr>
        <w:t xml:space="preserve">1 </w:t>
      </w:r>
      <w:proofErr w:type="spellStart"/>
      <w:r w:rsidRPr="003F3EBE">
        <w:rPr>
          <w:rStyle w:val="ae"/>
          <w:b w:val="0"/>
          <w:sz w:val="22"/>
          <w:szCs w:val="22"/>
          <w:lang w:val="ru-RU"/>
        </w:rPr>
        <w:t>нев</w:t>
      </w:r>
      <w:proofErr w:type="spellEnd"/>
      <w:r>
        <w:rPr>
          <w:rStyle w:val="ae"/>
          <w:b w:val="0"/>
          <w:sz w:val="22"/>
          <w:szCs w:val="22"/>
          <w:lang w:val="bg-BG"/>
        </w:rPr>
        <w:t>е</w:t>
      </w:r>
      <w:proofErr w:type="spellStart"/>
      <w:r w:rsidR="003D6FB0" w:rsidRPr="003F3EBE">
        <w:rPr>
          <w:rStyle w:val="ae"/>
          <w:b w:val="0"/>
          <w:sz w:val="22"/>
          <w:szCs w:val="22"/>
          <w:lang w:val="ru-RU"/>
        </w:rPr>
        <w:t>рно</w:t>
      </w:r>
      <w:proofErr w:type="spellEnd"/>
      <w:r>
        <w:rPr>
          <w:rStyle w:val="ae"/>
          <w:b w:val="0"/>
          <w:sz w:val="22"/>
          <w:szCs w:val="22"/>
          <w:lang w:val="bg-BG"/>
        </w:rPr>
        <w:t>е</w:t>
      </w:r>
      <w:r w:rsidR="00425534">
        <w:rPr>
          <w:rStyle w:val="ae"/>
          <w:b w:val="0"/>
          <w:sz w:val="22"/>
          <w:szCs w:val="22"/>
          <w:lang w:val="bg-BG"/>
        </w:rPr>
        <w:t xml:space="preserve"> </w:t>
      </w:r>
      <w:r>
        <w:rPr>
          <w:rStyle w:val="ae"/>
          <w:b w:val="0"/>
          <w:sz w:val="22"/>
          <w:szCs w:val="22"/>
          <w:lang w:val="bg-BG"/>
        </w:rPr>
        <w:t>утверждение</w:t>
      </w:r>
      <w:r w:rsidR="003D6FB0" w:rsidRPr="003F3EBE">
        <w:rPr>
          <w:rStyle w:val="ae"/>
          <w:b w:val="0"/>
          <w:sz w:val="22"/>
          <w:szCs w:val="22"/>
          <w:lang w:val="ru-RU"/>
        </w:rPr>
        <w:t>.</w:t>
      </w:r>
    </w:p>
    <w:p w:rsidR="003D6FB0" w:rsidRPr="003F3EBE" w:rsidRDefault="00A56D85" w:rsidP="00A56D85">
      <w:pPr>
        <w:pStyle w:val="a5"/>
        <w:numPr>
          <w:ilvl w:val="0"/>
          <w:numId w:val="13"/>
        </w:numPr>
        <w:shd w:val="clear" w:color="auto" w:fill="FFFFFF"/>
        <w:spacing w:before="0" w:beforeAutospacing="0" w:after="0" w:afterAutospacing="0"/>
        <w:rPr>
          <w:rStyle w:val="ae"/>
          <w:b w:val="0"/>
          <w:sz w:val="22"/>
          <w:szCs w:val="22"/>
          <w:lang w:val="ru-RU"/>
        </w:rPr>
      </w:pPr>
      <w:r w:rsidRPr="003F3EBE">
        <w:rPr>
          <w:rStyle w:val="ae"/>
          <w:b w:val="0"/>
          <w:sz w:val="22"/>
          <w:szCs w:val="22"/>
          <w:lang w:val="ru-RU"/>
        </w:rPr>
        <w:t xml:space="preserve">В </w:t>
      </w:r>
      <w:r>
        <w:rPr>
          <w:rStyle w:val="ae"/>
          <w:b w:val="0"/>
          <w:sz w:val="22"/>
          <w:szCs w:val="22"/>
          <w:lang w:val="bg-BG"/>
        </w:rPr>
        <w:t>этой</w:t>
      </w:r>
      <w:r w:rsidR="00425534">
        <w:rPr>
          <w:rStyle w:val="ae"/>
          <w:b w:val="0"/>
          <w:sz w:val="22"/>
          <w:szCs w:val="22"/>
          <w:lang w:val="bg-BG"/>
        </w:rPr>
        <w:t xml:space="preserve"> </w:t>
      </w:r>
      <w:proofErr w:type="spellStart"/>
      <w:r w:rsidRPr="003F3EBE">
        <w:rPr>
          <w:rStyle w:val="ae"/>
          <w:b w:val="0"/>
          <w:sz w:val="22"/>
          <w:szCs w:val="22"/>
          <w:lang w:val="ru-RU"/>
        </w:rPr>
        <w:t>тетрадк</w:t>
      </w:r>
      <w:proofErr w:type="spellEnd"/>
      <w:r>
        <w:rPr>
          <w:rStyle w:val="ae"/>
          <w:b w:val="0"/>
          <w:sz w:val="22"/>
          <w:szCs w:val="22"/>
          <w:lang w:val="bg-BG"/>
        </w:rPr>
        <w:t>е</w:t>
      </w:r>
      <w:r w:rsidR="00425534">
        <w:rPr>
          <w:rStyle w:val="ae"/>
          <w:b w:val="0"/>
          <w:sz w:val="22"/>
          <w:szCs w:val="22"/>
          <w:lang w:val="bg-BG"/>
        </w:rPr>
        <w:t xml:space="preserve"> </w:t>
      </w:r>
      <w:r>
        <w:rPr>
          <w:rStyle w:val="ae"/>
          <w:b w:val="0"/>
          <w:sz w:val="22"/>
          <w:szCs w:val="22"/>
          <w:lang w:val="bg-BG"/>
        </w:rPr>
        <w:t>есть ровно</w:t>
      </w:r>
      <w:r w:rsidRPr="003F3EBE">
        <w:rPr>
          <w:rStyle w:val="ae"/>
          <w:b w:val="0"/>
          <w:sz w:val="22"/>
          <w:szCs w:val="22"/>
          <w:lang w:val="ru-RU"/>
        </w:rPr>
        <w:t xml:space="preserve"> 2 </w:t>
      </w:r>
      <w:proofErr w:type="spellStart"/>
      <w:r w:rsidRPr="003F3EBE">
        <w:rPr>
          <w:rStyle w:val="ae"/>
          <w:b w:val="0"/>
          <w:sz w:val="22"/>
          <w:szCs w:val="22"/>
          <w:lang w:val="ru-RU"/>
        </w:rPr>
        <w:t>неверн</w:t>
      </w:r>
      <w:proofErr w:type="spellEnd"/>
      <w:r>
        <w:rPr>
          <w:rStyle w:val="ae"/>
          <w:b w:val="0"/>
          <w:sz w:val="22"/>
          <w:szCs w:val="22"/>
          <w:lang w:val="bg-BG"/>
        </w:rPr>
        <w:t>ых утверждения.</w:t>
      </w:r>
    </w:p>
    <w:p w:rsidR="003D6FB0" w:rsidRPr="003F3EBE" w:rsidRDefault="00A56D85" w:rsidP="00A56D85">
      <w:pPr>
        <w:pStyle w:val="a5"/>
        <w:numPr>
          <w:ilvl w:val="0"/>
          <w:numId w:val="13"/>
        </w:numPr>
        <w:shd w:val="clear" w:color="auto" w:fill="FFFFFF"/>
        <w:spacing w:before="0" w:beforeAutospacing="0" w:after="0" w:afterAutospacing="0"/>
        <w:rPr>
          <w:rStyle w:val="ae"/>
          <w:b w:val="0"/>
          <w:sz w:val="22"/>
          <w:szCs w:val="22"/>
          <w:lang w:val="ru-RU"/>
        </w:rPr>
      </w:pPr>
      <w:r w:rsidRPr="003F3EBE">
        <w:rPr>
          <w:rStyle w:val="ae"/>
          <w:b w:val="0"/>
          <w:sz w:val="22"/>
          <w:szCs w:val="22"/>
          <w:lang w:val="ru-RU"/>
        </w:rPr>
        <w:t xml:space="preserve">В </w:t>
      </w:r>
      <w:r>
        <w:rPr>
          <w:rStyle w:val="ae"/>
          <w:b w:val="0"/>
          <w:sz w:val="22"/>
          <w:szCs w:val="22"/>
          <w:lang w:val="bg-BG"/>
        </w:rPr>
        <w:t>этой</w:t>
      </w:r>
      <w:r w:rsidR="00425534">
        <w:rPr>
          <w:rStyle w:val="ae"/>
          <w:b w:val="0"/>
          <w:sz w:val="22"/>
          <w:szCs w:val="22"/>
          <w:lang w:val="bg-BG"/>
        </w:rPr>
        <w:t xml:space="preserve"> </w:t>
      </w:r>
      <w:proofErr w:type="spellStart"/>
      <w:r w:rsidRPr="003F3EBE">
        <w:rPr>
          <w:rStyle w:val="ae"/>
          <w:b w:val="0"/>
          <w:sz w:val="22"/>
          <w:szCs w:val="22"/>
          <w:lang w:val="ru-RU"/>
        </w:rPr>
        <w:t>тетрадк</w:t>
      </w:r>
      <w:proofErr w:type="spellEnd"/>
      <w:r>
        <w:rPr>
          <w:rStyle w:val="ae"/>
          <w:b w:val="0"/>
          <w:sz w:val="22"/>
          <w:szCs w:val="22"/>
          <w:lang w:val="bg-BG"/>
        </w:rPr>
        <w:t>е</w:t>
      </w:r>
      <w:r w:rsidR="00425534">
        <w:rPr>
          <w:rStyle w:val="ae"/>
          <w:b w:val="0"/>
          <w:sz w:val="22"/>
          <w:szCs w:val="22"/>
          <w:lang w:val="bg-BG"/>
        </w:rPr>
        <w:t xml:space="preserve"> </w:t>
      </w:r>
      <w:r>
        <w:rPr>
          <w:rStyle w:val="ae"/>
          <w:b w:val="0"/>
          <w:sz w:val="22"/>
          <w:szCs w:val="22"/>
          <w:lang w:val="bg-BG"/>
        </w:rPr>
        <w:t>есть ровно</w:t>
      </w:r>
      <w:r w:rsidRPr="003F3EBE">
        <w:rPr>
          <w:rStyle w:val="ae"/>
          <w:b w:val="0"/>
          <w:sz w:val="22"/>
          <w:szCs w:val="22"/>
          <w:lang w:val="ru-RU"/>
        </w:rPr>
        <w:t xml:space="preserve"> 3 </w:t>
      </w:r>
      <w:proofErr w:type="spellStart"/>
      <w:r w:rsidRPr="003F3EBE">
        <w:rPr>
          <w:rStyle w:val="ae"/>
          <w:b w:val="0"/>
          <w:sz w:val="22"/>
          <w:szCs w:val="22"/>
          <w:lang w:val="ru-RU"/>
        </w:rPr>
        <w:t>неверн</w:t>
      </w:r>
      <w:proofErr w:type="spellEnd"/>
      <w:r>
        <w:rPr>
          <w:rStyle w:val="ae"/>
          <w:b w:val="0"/>
          <w:sz w:val="22"/>
          <w:szCs w:val="22"/>
          <w:lang w:val="bg-BG"/>
        </w:rPr>
        <w:t>ых утверждения</w:t>
      </w:r>
      <w:r w:rsidR="003D6FB0" w:rsidRPr="003F3EBE">
        <w:rPr>
          <w:rStyle w:val="ae"/>
          <w:b w:val="0"/>
          <w:sz w:val="22"/>
          <w:szCs w:val="22"/>
          <w:lang w:val="ru-RU"/>
        </w:rPr>
        <w:t>.</w:t>
      </w:r>
    </w:p>
    <w:p w:rsidR="003D6FB0" w:rsidRPr="003F3EBE" w:rsidRDefault="003D6FB0" w:rsidP="00A56D85">
      <w:pPr>
        <w:pStyle w:val="a5"/>
        <w:shd w:val="clear" w:color="auto" w:fill="FFFFFF"/>
        <w:spacing w:before="0" w:beforeAutospacing="0" w:after="0" w:afterAutospacing="0"/>
        <w:ind w:firstLine="360"/>
        <w:rPr>
          <w:rStyle w:val="ae"/>
          <w:b w:val="0"/>
          <w:sz w:val="22"/>
          <w:szCs w:val="22"/>
          <w:lang w:val="ru-RU"/>
        </w:rPr>
      </w:pPr>
      <w:r w:rsidRPr="003F3EBE">
        <w:rPr>
          <w:rStyle w:val="ae"/>
          <w:b w:val="0"/>
          <w:sz w:val="22"/>
          <w:szCs w:val="22"/>
          <w:lang w:val="ru-RU"/>
        </w:rPr>
        <w:t>………………………………………….</w:t>
      </w:r>
    </w:p>
    <w:p w:rsidR="003D6FB0" w:rsidRPr="003F3EBE" w:rsidRDefault="00A56D85" w:rsidP="00A56D85">
      <w:pPr>
        <w:pStyle w:val="a5"/>
        <w:shd w:val="clear" w:color="auto" w:fill="FFFFFF"/>
        <w:spacing w:before="0" w:beforeAutospacing="0" w:after="0" w:afterAutospacing="0"/>
        <w:ind w:firstLine="360"/>
        <w:rPr>
          <w:rStyle w:val="ae"/>
          <w:b w:val="0"/>
          <w:sz w:val="22"/>
          <w:szCs w:val="22"/>
          <w:lang w:val="ru-RU"/>
        </w:rPr>
      </w:pPr>
      <w:r>
        <w:rPr>
          <w:rStyle w:val="ae"/>
          <w:b w:val="0"/>
          <w:sz w:val="22"/>
          <w:szCs w:val="22"/>
          <w:lang w:val="bg-BG"/>
        </w:rPr>
        <w:t xml:space="preserve">10. </w:t>
      </w:r>
      <w:r w:rsidRPr="003F3EBE">
        <w:rPr>
          <w:rStyle w:val="ae"/>
          <w:b w:val="0"/>
          <w:sz w:val="22"/>
          <w:szCs w:val="22"/>
          <w:lang w:val="ru-RU"/>
        </w:rPr>
        <w:t xml:space="preserve">В </w:t>
      </w:r>
      <w:r>
        <w:rPr>
          <w:rStyle w:val="ae"/>
          <w:b w:val="0"/>
          <w:sz w:val="22"/>
          <w:szCs w:val="22"/>
          <w:lang w:val="bg-BG"/>
        </w:rPr>
        <w:t xml:space="preserve">этой </w:t>
      </w:r>
      <w:proofErr w:type="spellStart"/>
      <w:r w:rsidR="003D6FB0" w:rsidRPr="003F3EBE">
        <w:rPr>
          <w:rStyle w:val="ae"/>
          <w:b w:val="0"/>
          <w:sz w:val="22"/>
          <w:szCs w:val="22"/>
          <w:lang w:val="ru-RU"/>
        </w:rPr>
        <w:t>т</w:t>
      </w:r>
      <w:r w:rsidRPr="003F3EBE">
        <w:rPr>
          <w:rStyle w:val="ae"/>
          <w:b w:val="0"/>
          <w:sz w:val="22"/>
          <w:szCs w:val="22"/>
          <w:lang w:val="ru-RU"/>
        </w:rPr>
        <w:t>етрадк</w:t>
      </w:r>
      <w:proofErr w:type="spellEnd"/>
      <w:r>
        <w:rPr>
          <w:rStyle w:val="ae"/>
          <w:b w:val="0"/>
          <w:sz w:val="22"/>
          <w:szCs w:val="22"/>
          <w:lang w:val="bg-BG"/>
        </w:rPr>
        <w:t>е</w:t>
      </w:r>
      <w:r w:rsidR="00425534">
        <w:rPr>
          <w:rStyle w:val="ae"/>
          <w:b w:val="0"/>
          <w:sz w:val="22"/>
          <w:szCs w:val="22"/>
          <w:lang w:val="bg-BG"/>
        </w:rPr>
        <w:t xml:space="preserve"> </w:t>
      </w:r>
      <w:r>
        <w:rPr>
          <w:rStyle w:val="ae"/>
          <w:b w:val="0"/>
          <w:sz w:val="22"/>
          <w:szCs w:val="22"/>
          <w:lang w:val="bg-BG"/>
        </w:rPr>
        <w:t xml:space="preserve">есть ровно </w:t>
      </w:r>
      <w:r w:rsidRPr="003F3EBE">
        <w:rPr>
          <w:rStyle w:val="ae"/>
          <w:b w:val="0"/>
          <w:sz w:val="22"/>
          <w:szCs w:val="22"/>
          <w:lang w:val="ru-RU"/>
        </w:rPr>
        <w:t xml:space="preserve">10 </w:t>
      </w:r>
      <w:proofErr w:type="spellStart"/>
      <w:r w:rsidRPr="003F3EBE">
        <w:rPr>
          <w:rStyle w:val="ae"/>
          <w:b w:val="0"/>
          <w:sz w:val="22"/>
          <w:szCs w:val="22"/>
          <w:lang w:val="ru-RU"/>
        </w:rPr>
        <w:t>неверн</w:t>
      </w:r>
      <w:proofErr w:type="spellEnd"/>
      <w:r>
        <w:rPr>
          <w:rStyle w:val="ae"/>
          <w:b w:val="0"/>
          <w:sz w:val="22"/>
          <w:szCs w:val="22"/>
          <w:lang w:val="bg-BG"/>
        </w:rPr>
        <w:t>ых утверждений.</w:t>
      </w:r>
    </w:p>
    <w:p w:rsidR="003D6FB0" w:rsidRPr="003F3EBE" w:rsidRDefault="00A334E6" w:rsidP="003542B3">
      <w:pPr>
        <w:pStyle w:val="a5"/>
        <w:shd w:val="clear" w:color="auto" w:fill="FFFFFF"/>
        <w:spacing w:before="0" w:beforeAutospacing="0" w:after="0" w:afterAutospacing="0"/>
        <w:rPr>
          <w:rStyle w:val="ae"/>
          <w:b w:val="0"/>
          <w:sz w:val="22"/>
          <w:szCs w:val="22"/>
          <w:lang w:val="ru-RU"/>
        </w:rPr>
      </w:pPr>
      <w:r>
        <w:rPr>
          <w:rStyle w:val="ae"/>
          <w:b w:val="0"/>
          <w:sz w:val="22"/>
          <w:szCs w:val="22"/>
          <w:lang w:val="bg-BG"/>
        </w:rPr>
        <w:t xml:space="preserve">Сколько верных утверждений </w:t>
      </w:r>
      <w:r w:rsidRPr="003F3EBE">
        <w:rPr>
          <w:rStyle w:val="ae"/>
          <w:b w:val="0"/>
          <w:sz w:val="22"/>
          <w:szCs w:val="22"/>
          <w:lang w:val="ru-RU"/>
        </w:rPr>
        <w:t xml:space="preserve">в </w:t>
      </w:r>
      <w:r>
        <w:rPr>
          <w:rStyle w:val="ae"/>
          <w:b w:val="0"/>
          <w:sz w:val="22"/>
          <w:szCs w:val="22"/>
          <w:lang w:val="bg-BG"/>
        </w:rPr>
        <w:t>этой</w:t>
      </w:r>
      <w:r w:rsidR="00425534">
        <w:rPr>
          <w:rStyle w:val="ae"/>
          <w:b w:val="0"/>
          <w:sz w:val="22"/>
          <w:szCs w:val="22"/>
          <w:lang w:val="bg-BG"/>
        </w:rPr>
        <w:t xml:space="preserve"> </w:t>
      </w:r>
      <w:proofErr w:type="spellStart"/>
      <w:r w:rsidRPr="003F3EBE">
        <w:rPr>
          <w:rStyle w:val="ae"/>
          <w:b w:val="0"/>
          <w:sz w:val="22"/>
          <w:szCs w:val="22"/>
          <w:lang w:val="ru-RU"/>
        </w:rPr>
        <w:t>тетрадк</w:t>
      </w:r>
      <w:proofErr w:type="spellEnd"/>
      <w:r>
        <w:rPr>
          <w:rStyle w:val="ae"/>
          <w:b w:val="0"/>
          <w:sz w:val="22"/>
          <w:szCs w:val="22"/>
          <w:lang w:val="bg-BG"/>
        </w:rPr>
        <w:t>е</w:t>
      </w:r>
      <w:r w:rsidR="003D6FB0" w:rsidRPr="003F3EBE">
        <w:rPr>
          <w:rStyle w:val="ae"/>
          <w:b w:val="0"/>
          <w:sz w:val="22"/>
          <w:szCs w:val="22"/>
          <w:lang w:val="ru-RU"/>
        </w:rPr>
        <w:t>?</w:t>
      </w:r>
    </w:p>
    <w:p w:rsidR="003D6FB0" w:rsidRPr="003F3EBE" w:rsidRDefault="003D6FB0" w:rsidP="003542B3">
      <w:pPr>
        <w:pStyle w:val="ad"/>
        <w:ind w:left="0"/>
        <w:jc w:val="both"/>
        <w:rPr>
          <w:sz w:val="22"/>
          <w:szCs w:val="22"/>
          <w:lang w:val="ru-RU"/>
        </w:rPr>
      </w:pPr>
      <w:r w:rsidRPr="003542B3">
        <w:rPr>
          <w:b/>
          <w:sz w:val="22"/>
          <w:szCs w:val="22"/>
        </w:rPr>
        <w:t>A</w:t>
      </w:r>
      <w:r w:rsidRPr="003F3EBE">
        <w:rPr>
          <w:b/>
          <w:sz w:val="22"/>
          <w:szCs w:val="22"/>
          <w:lang w:val="ru-RU"/>
        </w:rPr>
        <w:t>)</w:t>
      </w:r>
      <w:r w:rsidRPr="003542B3">
        <w:rPr>
          <w:sz w:val="22"/>
          <w:szCs w:val="22"/>
          <w:lang w:val="bg-BG"/>
        </w:rPr>
        <w:t xml:space="preserve"> 0</w:t>
      </w:r>
      <w:r w:rsidR="00425534">
        <w:rPr>
          <w:sz w:val="22"/>
          <w:szCs w:val="22"/>
          <w:lang w:val="bg-BG"/>
        </w:rPr>
        <w:t xml:space="preserve"> </w:t>
      </w:r>
      <w:r w:rsidR="000603E4">
        <w:rPr>
          <w:sz w:val="22"/>
          <w:szCs w:val="22"/>
          <w:lang w:val="bg-BG"/>
        </w:rPr>
        <w:tab/>
      </w:r>
      <w:r w:rsidR="000603E4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B</w:t>
      </w:r>
      <w:r w:rsidRPr="003F3EBE">
        <w:rPr>
          <w:b/>
          <w:sz w:val="22"/>
          <w:szCs w:val="22"/>
          <w:lang w:val="ru-RU"/>
        </w:rPr>
        <w:t xml:space="preserve">) </w:t>
      </w:r>
      <w:r w:rsidRPr="003542B3">
        <w:rPr>
          <w:sz w:val="22"/>
          <w:szCs w:val="22"/>
          <w:lang w:val="bg-BG"/>
        </w:rPr>
        <w:t xml:space="preserve">1 </w:t>
      </w:r>
      <w:r w:rsidR="000603E4">
        <w:rPr>
          <w:sz w:val="22"/>
          <w:szCs w:val="22"/>
          <w:lang w:val="bg-BG"/>
        </w:rPr>
        <w:tab/>
      </w:r>
      <w:r w:rsidR="000603E4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C</w:t>
      </w:r>
      <w:r w:rsidRPr="003F3EBE">
        <w:rPr>
          <w:b/>
          <w:sz w:val="22"/>
          <w:szCs w:val="22"/>
          <w:lang w:val="ru-RU"/>
        </w:rPr>
        <w:t xml:space="preserve">) </w:t>
      </w:r>
      <w:r w:rsidRPr="003542B3">
        <w:rPr>
          <w:sz w:val="22"/>
          <w:szCs w:val="22"/>
          <w:lang w:val="bg-BG"/>
        </w:rPr>
        <w:t xml:space="preserve">2 </w:t>
      </w:r>
      <w:r w:rsidR="000603E4">
        <w:rPr>
          <w:b/>
          <w:sz w:val="22"/>
          <w:szCs w:val="22"/>
          <w:lang w:val="ru-RU"/>
        </w:rPr>
        <w:tab/>
      </w:r>
      <w:r w:rsidR="000603E4">
        <w:rPr>
          <w:b/>
          <w:sz w:val="22"/>
          <w:szCs w:val="22"/>
          <w:lang w:val="ru-RU"/>
        </w:rPr>
        <w:tab/>
      </w:r>
      <w:r w:rsidRPr="003542B3">
        <w:rPr>
          <w:b/>
          <w:sz w:val="22"/>
          <w:szCs w:val="22"/>
        </w:rPr>
        <w:t>D</w:t>
      </w:r>
      <w:r w:rsidRPr="003F3EBE">
        <w:rPr>
          <w:b/>
          <w:sz w:val="22"/>
          <w:szCs w:val="22"/>
          <w:lang w:val="ru-RU"/>
        </w:rPr>
        <w:t xml:space="preserve">) </w:t>
      </w:r>
      <w:r w:rsidRPr="003542B3">
        <w:rPr>
          <w:sz w:val="22"/>
          <w:szCs w:val="22"/>
          <w:lang w:val="bg-BG"/>
        </w:rPr>
        <w:t>3</w:t>
      </w:r>
      <w:r w:rsidR="000603E4">
        <w:rPr>
          <w:sz w:val="22"/>
          <w:szCs w:val="22"/>
          <w:lang w:val="bg-BG"/>
        </w:rPr>
        <w:tab/>
      </w:r>
      <w:r w:rsidR="000603E4">
        <w:rPr>
          <w:sz w:val="22"/>
          <w:szCs w:val="22"/>
          <w:lang w:val="bg-BG"/>
        </w:rPr>
        <w:tab/>
      </w:r>
      <w:r w:rsidRPr="003542B3">
        <w:rPr>
          <w:b/>
          <w:sz w:val="22"/>
          <w:szCs w:val="22"/>
        </w:rPr>
        <w:t>E</w:t>
      </w:r>
      <w:r w:rsidRPr="003F3EBE">
        <w:rPr>
          <w:b/>
          <w:sz w:val="22"/>
          <w:szCs w:val="22"/>
          <w:lang w:val="ru-RU"/>
        </w:rPr>
        <w:t xml:space="preserve">) </w:t>
      </w:r>
      <w:r w:rsidR="00A334E6">
        <w:rPr>
          <w:sz w:val="22"/>
          <w:szCs w:val="22"/>
          <w:lang w:val="bg-BG"/>
        </w:rPr>
        <w:t>больше</w:t>
      </w:r>
      <w:r w:rsidRPr="003542B3">
        <w:rPr>
          <w:sz w:val="22"/>
          <w:szCs w:val="22"/>
          <w:lang w:val="bg-BG"/>
        </w:rPr>
        <w:t xml:space="preserve"> 3</w:t>
      </w:r>
    </w:p>
    <w:p w:rsidR="009E7A0B" w:rsidRPr="003542B3" w:rsidRDefault="006F2969" w:rsidP="003542B3">
      <w:pPr>
        <w:pStyle w:val="ad"/>
        <w:ind w:left="0"/>
        <w:jc w:val="both"/>
        <w:rPr>
          <w:sz w:val="22"/>
          <w:szCs w:val="22"/>
          <w:lang w:val="bg-BG"/>
        </w:rPr>
      </w:pPr>
      <w:r w:rsidRPr="003542B3">
        <w:rPr>
          <w:rFonts w:ascii="Times New Roman CYR" w:hAnsi="Times New Roman CYR"/>
          <w:b/>
          <w:sz w:val="22"/>
          <w:szCs w:val="22"/>
          <w:lang w:val="bg-BG"/>
        </w:rPr>
        <w:t>Задача</w:t>
      </w:r>
      <w:r w:rsidR="00B5294F" w:rsidRPr="003542B3">
        <w:rPr>
          <w:b/>
          <w:sz w:val="22"/>
          <w:szCs w:val="22"/>
          <w:lang w:val="it-IT"/>
        </w:rPr>
        <w:t>7</w:t>
      </w:r>
      <w:r w:rsidRPr="003542B3">
        <w:rPr>
          <w:b/>
          <w:sz w:val="22"/>
          <w:szCs w:val="22"/>
          <w:lang w:val="bg-BG"/>
        </w:rPr>
        <w:t>.</w:t>
      </w:r>
      <w:r w:rsidR="00425534">
        <w:rPr>
          <w:b/>
          <w:sz w:val="22"/>
          <w:szCs w:val="22"/>
          <w:lang w:val="bg-BG"/>
        </w:rPr>
        <w:t xml:space="preserve"> </w:t>
      </w:r>
      <w:r w:rsidR="00A334E6">
        <w:rPr>
          <w:sz w:val="22"/>
          <w:szCs w:val="22"/>
          <w:lang w:val="bg-BG"/>
        </w:rPr>
        <w:t>В чемпионате</w:t>
      </w:r>
      <w:r w:rsidR="009E7A0B" w:rsidRPr="003542B3">
        <w:rPr>
          <w:sz w:val="22"/>
          <w:szCs w:val="22"/>
          <w:lang w:val="bg-BG"/>
        </w:rPr>
        <w:t xml:space="preserve"> по</w:t>
      </w:r>
      <w:r w:rsidR="00425534">
        <w:rPr>
          <w:sz w:val="22"/>
          <w:szCs w:val="22"/>
          <w:lang w:val="bg-BG"/>
        </w:rPr>
        <w:t xml:space="preserve"> </w:t>
      </w:r>
      <w:r w:rsidR="009E7A0B" w:rsidRPr="003F3EBE">
        <w:rPr>
          <w:sz w:val="22"/>
          <w:szCs w:val="22"/>
          <w:lang w:val="ru-RU"/>
        </w:rPr>
        <w:t>футбол</w:t>
      </w:r>
      <w:r w:rsidR="00A334E6">
        <w:rPr>
          <w:sz w:val="22"/>
          <w:szCs w:val="22"/>
          <w:lang w:val="bg-BG"/>
        </w:rPr>
        <w:t>у</w:t>
      </w:r>
      <w:r w:rsidR="00425534">
        <w:rPr>
          <w:sz w:val="22"/>
          <w:szCs w:val="22"/>
          <w:lang w:val="bg-BG"/>
        </w:rPr>
        <w:t xml:space="preserve"> </w:t>
      </w:r>
      <w:r w:rsidR="009E7A0B" w:rsidRPr="003542B3">
        <w:rPr>
          <w:sz w:val="22"/>
          <w:szCs w:val="22"/>
          <w:lang w:val="bg-BG"/>
        </w:rPr>
        <w:t>пров</w:t>
      </w:r>
      <w:r w:rsidR="00A334E6">
        <w:rPr>
          <w:sz w:val="22"/>
          <w:szCs w:val="22"/>
          <w:lang w:val="bg-BG"/>
        </w:rPr>
        <w:t>одятся 36 кругов</w:t>
      </w:r>
      <w:r w:rsidR="009E7A0B" w:rsidRPr="003542B3">
        <w:rPr>
          <w:sz w:val="22"/>
          <w:szCs w:val="22"/>
          <w:lang w:val="bg-BG"/>
        </w:rPr>
        <w:t xml:space="preserve">, </w:t>
      </w:r>
      <w:r w:rsidR="00A334E6">
        <w:rPr>
          <w:sz w:val="22"/>
          <w:szCs w:val="22"/>
          <w:lang w:val="bg-BG"/>
        </w:rPr>
        <w:t>в каждом из кругов каждая команда играет по одному матчу.</w:t>
      </w:r>
      <w:r w:rsidR="009E7A0B" w:rsidRPr="003542B3">
        <w:rPr>
          <w:sz w:val="22"/>
          <w:szCs w:val="22"/>
          <w:lang w:val="bg-BG"/>
        </w:rPr>
        <w:t xml:space="preserve"> П</w:t>
      </w:r>
      <w:proofErr w:type="spellStart"/>
      <w:r w:rsidR="00A334E6" w:rsidRPr="003F3EBE">
        <w:rPr>
          <w:sz w:val="22"/>
          <w:szCs w:val="22"/>
          <w:lang w:val="ru-RU"/>
        </w:rPr>
        <w:t>обедител</w:t>
      </w:r>
      <w:proofErr w:type="spellEnd"/>
      <w:r w:rsidR="00A334E6">
        <w:rPr>
          <w:sz w:val="22"/>
          <w:szCs w:val="22"/>
          <w:lang w:val="bg-BG"/>
        </w:rPr>
        <w:t>ь</w:t>
      </w:r>
      <w:r w:rsidR="00425534">
        <w:rPr>
          <w:sz w:val="22"/>
          <w:szCs w:val="22"/>
          <w:lang w:val="bg-BG"/>
        </w:rPr>
        <w:t xml:space="preserve"> </w:t>
      </w:r>
      <w:r w:rsidR="00A334E6">
        <w:rPr>
          <w:sz w:val="22"/>
          <w:szCs w:val="22"/>
          <w:lang w:val="bg-BG"/>
        </w:rPr>
        <w:t>получает</w:t>
      </w:r>
      <w:r w:rsidR="00A334E6" w:rsidRPr="003F3EBE">
        <w:rPr>
          <w:sz w:val="22"/>
          <w:szCs w:val="22"/>
          <w:lang w:val="ru-RU"/>
        </w:rPr>
        <w:t xml:space="preserve"> 3 </w:t>
      </w:r>
      <w:r w:rsidR="00A334E6">
        <w:rPr>
          <w:sz w:val="22"/>
          <w:szCs w:val="22"/>
          <w:lang w:val="bg-BG"/>
        </w:rPr>
        <w:t>очка</w:t>
      </w:r>
      <w:r w:rsidR="00A334E6" w:rsidRPr="003F3EBE">
        <w:rPr>
          <w:sz w:val="22"/>
          <w:szCs w:val="22"/>
          <w:lang w:val="ru-RU"/>
        </w:rPr>
        <w:t xml:space="preserve">, </w:t>
      </w:r>
      <w:r w:rsidR="00A334E6">
        <w:rPr>
          <w:sz w:val="22"/>
          <w:szCs w:val="22"/>
          <w:lang w:val="bg-BG"/>
        </w:rPr>
        <w:t>проигравшийполучает</w:t>
      </w:r>
      <w:r w:rsidR="00A334E6" w:rsidRPr="003F3EBE">
        <w:rPr>
          <w:sz w:val="22"/>
          <w:szCs w:val="22"/>
          <w:lang w:val="ru-RU"/>
        </w:rPr>
        <w:t xml:space="preserve"> 0 </w:t>
      </w:r>
      <w:r w:rsidR="00A334E6">
        <w:rPr>
          <w:sz w:val="22"/>
          <w:szCs w:val="22"/>
          <w:lang w:val="bg-BG"/>
        </w:rPr>
        <w:t>очков</w:t>
      </w:r>
      <w:r w:rsidR="00A334E6" w:rsidRPr="003F3EBE">
        <w:rPr>
          <w:sz w:val="22"/>
          <w:szCs w:val="22"/>
          <w:lang w:val="ru-RU"/>
        </w:rPr>
        <w:t>,</w:t>
      </w:r>
      <w:r w:rsidR="009E7A0B" w:rsidRPr="003F3EBE">
        <w:rPr>
          <w:sz w:val="22"/>
          <w:szCs w:val="22"/>
          <w:lang w:val="ru-RU"/>
        </w:rPr>
        <w:t>при</w:t>
      </w:r>
      <w:r w:rsidR="000603E4">
        <w:rPr>
          <w:sz w:val="22"/>
          <w:szCs w:val="22"/>
          <w:lang w:val="ru-RU"/>
        </w:rPr>
        <w:t xml:space="preserve"> </w:t>
      </w:r>
      <w:r w:rsidR="00A334E6">
        <w:rPr>
          <w:sz w:val="22"/>
          <w:szCs w:val="22"/>
          <w:lang w:val="bg-BG"/>
        </w:rPr>
        <w:t xml:space="preserve">игре </w:t>
      </w:r>
      <w:r w:rsidR="000603E4">
        <w:rPr>
          <w:sz w:val="22"/>
          <w:szCs w:val="22"/>
          <w:lang w:val="bg-BG"/>
        </w:rPr>
        <w:t>вничью</w:t>
      </w:r>
      <w:r w:rsidR="00A81406" w:rsidRPr="003F3EBE">
        <w:rPr>
          <w:sz w:val="22"/>
          <w:szCs w:val="22"/>
          <w:lang w:val="ru-RU"/>
        </w:rPr>
        <w:t xml:space="preserve"> </w:t>
      </w:r>
      <w:r w:rsidR="00A81406">
        <w:rPr>
          <w:sz w:val="22"/>
          <w:szCs w:val="22"/>
          <w:lang w:val="bg-BG"/>
        </w:rPr>
        <w:t>о</w:t>
      </w:r>
      <w:r w:rsidR="00A334E6">
        <w:rPr>
          <w:sz w:val="22"/>
          <w:szCs w:val="22"/>
          <w:lang w:val="bg-BG"/>
        </w:rPr>
        <w:t>бе команды получают</w:t>
      </w:r>
      <w:r w:rsidR="000603E4">
        <w:rPr>
          <w:sz w:val="22"/>
          <w:szCs w:val="22"/>
          <w:lang w:val="bg-BG"/>
        </w:rPr>
        <w:t xml:space="preserve"> </w:t>
      </w:r>
      <w:r w:rsidR="00A334E6" w:rsidRPr="003F3EBE">
        <w:rPr>
          <w:sz w:val="22"/>
          <w:szCs w:val="22"/>
          <w:lang w:val="ru-RU"/>
        </w:rPr>
        <w:t xml:space="preserve">по 1 </w:t>
      </w:r>
      <w:r w:rsidR="00A334E6">
        <w:rPr>
          <w:sz w:val="22"/>
          <w:szCs w:val="22"/>
          <w:lang w:val="bg-BG"/>
        </w:rPr>
        <w:t>очку</w:t>
      </w:r>
      <w:r w:rsidR="009E7A0B" w:rsidRPr="003F3EBE">
        <w:rPr>
          <w:sz w:val="22"/>
          <w:szCs w:val="22"/>
          <w:lang w:val="ru-RU"/>
        </w:rPr>
        <w:t xml:space="preserve">. </w:t>
      </w:r>
      <w:r w:rsidR="00A334E6">
        <w:rPr>
          <w:sz w:val="22"/>
          <w:szCs w:val="22"/>
          <w:lang w:val="bg-BG"/>
        </w:rPr>
        <w:t xml:space="preserve">Одна из команд </w:t>
      </w:r>
      <w:r w:rsidR="006629BD">
        <w:rPr>
          <w:sz w:val="22"/>
          <w:szCs w:val="22"/>
          <w:lang w:val="bg-BG"/>
        </w:rPr>
        <w:t>набрала</w:t>
      </w:r>
      <w:r w:rsidR="006629BD" w:rsidRPr="003F3EBE">
        <w:rPr>
          <w:sz w:val="22"/>
          <w:szCs w:val="22"/>
          <w:lang w:val="ru-RU"/>
        </w:rPr>
        <w:t xml:space="preserve">77 </w:t>
      </w:r>
      <w:r w:rsidR="006629BD">
        <w:rPr>
          <w:sz w:val="22"/>
          <w:szCs w:val="22"/>
          <w:lang w:val="bg-BG"/>
        </w:rPr>
        <w:t>очков</w:t>
      </w:r>
      <w:r w:rsidR="009E7A0B" w:rsidRPr="003F3EBE">
        <w:rPr>
          <w:sz w:val="22"/>
          <w:szCs w:val="22"/>
          <w:lang w:val="ru-RU"/>
        </w:rPr>
        <w:t xml:space="preserve">. </w:t>
      </w:r>
      <w:r w:rsidR="006629BD">
        <w:rPr>
          <w:sz w:val="22"/>
          <w:szCs w:val="22"/>
          <w:lang w:val="bg-BG"/>
        </w:rPr>
        <w:t>Найти</w:t>
      </w:r>
      <w:r w:rsidR="009E7A0B" w:rsidRPr="003542B3">
        <w:rPr>
          <w:sz w:val="22"/>
          <w:szCs w:val="22"/>
          <w:lang w:val="bg-BG"/>
        </w:rPr>
        <w:t>:</w:t>
      </w:r>
    </w:p>
    <w:p w:rsidR="009E7A0B" w:rsidRPr="003542B3" w:rsidRDefault="009E7A0B" w:rsidP="003542B3">
      <w:pPr>
        <w:jc w:val="both"/>
        <w:rPr>
          <w:sz w:val="22"/>
          <w:szCs w:val="22"/>
          <w:lang w:val="bg-BG"/>
        </w:rPr>
      </w:pPr>
      <w:r w:rsidRPr="003542B3">
        <w:rPr>
          <w:sz w:val="22"/>
          <w:szCs w:val="22"/>
          <w:lang w:val="bg-BG"/>
        </w:rPr>
        <w:t xml:space="preserve">а) </w:t>
      </w:r>
      <w:proofErr w:type="spellStart"/>
      <w:r w:rsidR="000603E4">
        <w:rPr>
          <w:sz w:val="22"/>
          <w:szCs w:val="22"/>
          <w:lang w:val="ru-RU"/>
        </w:rPr>
        <w:t>наи</w:t>
      </w:r>
      <w:proofErr w:type="spellEnd"/>
      <w:r w:rsidR="000603E4">
        <w:rPr>
          <w:sz w:val="22"/>
          <w:szCs w:val="22"/>
          <w:lang w:val="bg-BG"/>
        </w:rPr>
        <w:t>больше</w:t>
      </w:r>
      <w:r w:rsidR="006629BD">
        <w:rPr>
          <w:sz w:val="22"/>
          <w:szCs w:val="22"/>
          <w:lang w:val="bg-BG"/>
        </w:rPr>
        <w:t>е</w:t>
      </w:r>
      <w:r w:rsidR="000603E4">
        <w:rPr>
          <w:sz w:val="22"/>
          <w:szCs w:val="22"/>
          <w:lang w:val="bg-BG"/>
        </w:rPr>
        <w:t xml:space="preserve"> возможное</w:t>
      </w:r>
      <w:r w:rsidR="006629BD">
        <w:rPr>
          <w:sz w:val="22"/>
          <w:szCs w:val="22"/>
          <w:lang w:val="bg-BG"/>
        </w:rPr>
        <w:t xml:space="preserve"> число проигрышей этой команды</w:t>
      </w:r>
      <w:r w:rsidRPr="003542B3">
        <w:rPr>
          <w:sz w:val="22"/>
          <w:szCs w:val="22"/>
          <w:lang w:val="bg-BG"/>
        </w:rPr>
        <w:t>;</w:t>
      </w:r>
    </w:p>
    <w:p w:rsidR="00031DCD" w:rsidRDefault="006629BD" w:rsidP="00BD2FA8">
      <w:pPr>
        <w:jc w:val="both"/>
        <w:rPr>
          <w:sz w:val="22"/>
          <w:szCs w:val="22"/>
          <w:lang w:val="bg-BG"/>
        </w:rPr>
      </w:pPr>
      <w:r>
        <w:rPr>
          <w:sz w:val="22"/>
          <w:szCs w:val="22"/>
          <w:lang w:val="bg-BG"/>
        </w:rPr>
        <w:t>б) число проигрышей этой команды, если она сыграла вничью самое большое возможно</w:t>
      </w:r>
      <w:r w:rsidR="00031DCD">
        <w:rPr>
          <w:sz w:val="22"/>
          <w:szCs w:val="22"/>
          <w:lang w:val="bg-BG"/>
        </w:rPr>
        <w:t>е число</w:t>
      </w:r>
      <w:r w:rsidR="00BD2FA8">
        <w:rPr>
          <w:sz w:val="22"/>
          <w:szCs w:val="22"/>
          <w:lang w:val="bg-BG"/>
        </w:rPr>
        <w:t xml:space="preserve"> встреч.</w:t>
      </w:r>
    </w:p>
    <w:p w:rsidR="006629BD" w:rsidRPr="003542B3" w:rsidRDefault="006629BD" w:rsidP="006629BD">
      <w:pPr>
        <w:jc w:val="right"/>
        <w:rPr>
          <w:rFonts w:ascii="Times New Roman CYR" w:hAnsi="Times New Roman CYR"/>
          <w:i/>
          <w:color w:val="000000"/>
          <w:sz w:val="24"/>
          <w:szCs w:val="24"/>
          <w:lang w:val="bg-BG"/>
        </w:rPr>
      </w:pPr>
      <w:r>
        <w:rPr>
          <w:rFonts w:ascii="Times New Roman CYR" w:hAnsi="Times New Roman CYR"/>
          <w:i/>
          <w:sz w:val="24"/>
          <w:szCs w:val="24"/>
          <w:lang w:val="bg-BG"/>
        </w:rPr>
        <w:t>Время на работу</w:t>
      </w:r>
      <w:r w:rsidRPr="003542B3">
        <w:rPr>
          <w:rFonts w:ascii="Times New Roman CYR" w:hAnsi="Times New Roman CYR"/>
          <w:i/>
          <w:sz w:val="24"/>
          <w:szCs w:val="24"/>
          <w:lang w:val="bg-BG"/>
        </w:rPr>
        <w:t xml:space="preserve"> 120 ми</w:t>
      </w:r>
      <w:r>
        <w:rPr>
          <w:rFonts w:ascii="Times New Roman CYR" w:hAnsi="Times New Roman CYR"/>
          <w:i/>
          <w:sz w:val="24"/>
          <w:szCs w:val="24"/>
          <w:lang w:val="bg-BG"/>
        </w:rPr>
        <w:t>н.</w:t>
      </w:r>
    </w:p>
    <w:sectPr w:rsidR="006629BD" w:rsidRPr="003542B3" w:rsidSect="006F554E">
      <w:pgSz w:w="11906" w:h="16838"/>
      <w:pgMar w:top="1418" w:right="1418" w:bottom="1418" w:left="1418" w:header="709" w:footer="709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MBX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060B6D"/>
    <w:multiLevelType w:val="hybridMultilevel"/>
    <w:tmpl w:val="3142FB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7B24EB1"/>
    <w:multiLevelType w:val="hybridMultilevel"/>
    <w:tmpl w:val="D626325A"/>
    <w:lvl w:ilvl="0" w:tplc="4A7E54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E1127B8"/>
    <w:multiLevelType w:val="hybridMultilevel"/>
    <w:tmpl w:val="A43E602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82AAE9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32F7C10"/>
    <w:multiLevelType w:val="hybridMultilevel"/>
    <w:tmpl w:val="E36E7AE8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F285791"/>
    <w:multiLevelType w:val="hybridMultilevel"/>
    <w:tmpl w:val="281659F8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960FA6"/>
    <w:multiLevelType w:val="hybridMultilevel"/>
    <w:tmpl w:val="25ACB732"/>
    <w:lvl w:ilvl="0" w:tplc="AAB6A088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350372"/>
    <w:multiLevelType w:val="hybridMultilevel"/>
    <w:tmpl w:val="D8060076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FF0026E"/>
    <w:multiLevelType w:val="hybridMultilevel"/>
    <w:tmpl w:val="5E88E9B2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FF25030"/>
    <w:multiLevelType w:val="hybridMultilevel"/>
    <w:tmpl w:val="115C50C6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9FD61C1"/>
    <w:multiLevelType w:val="hybridMultilevel"/>
    <w:tmpl w:val="31FC0C6E"/>
    <w:lvl w:ilvl="0" w:tplc="952C243A">
      <w:start w:val="1"/>
      <w:numFmt w:val="decimal"/>
      <w:lvlText w:val="%1."/>
      <w:lvlJc w:val="left"/>
      <w:pPr>
        <w:tabs>
          <w:tab w:val="num" w:pos="915"/>
        </w:tabs>
        <w:ind w:left="915" w:hanging="555"/>
      </w:pPr>
      <w:rPr>
        <w:rFonts w:hint="default"/>
        <w:b/>
        <w:color w:val="000000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F696814"/>
    <w:multiLevelType w:val="hybridMultilevel"/>
    <w:tmpl w:val="BE94C1B8"/>
    <w:lvl w:ilvl="0" w:tplc="CBD0844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4552BAA"/>
    <w:multiLevelType w:val="hybridMultilevel"/>
    <w:tmpl w:val="40160F94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2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2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2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2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2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2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767125E2"/>
    <w:multiLevelType w:val="hybridMultilevel"/>
    <w:tmpl w:val="F752B14E"/>
    <w:lvl w:ilvl="0" w:tplc="040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0"/>
  </w:num>
  <w:num w:numId="4">
    <w:abstractNumId w:val="8"/>
  </w:num>
  <w:num w:numId="5">
    <w:abstractNumId w:val="4"/>
  </w:num>
  <w:num w:numId="6">
    <w:abstractNumId w:val="6"/>
  </w:num>
  <w:num w:numId="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</w:num>
  <w:num w:numId="9">
    <w:abstractNumId w:val="11"/>
  </w:num>
  <w:num w:numId="10">
    <w:abstractNumId w:val="3"/>
  </w:num>
  <w:num w:numId="11">
    <w:abstractNumId w:val="9"/>
  </w:num>
  <w:num w:numId="12">
    <w:abstractNumId w:val="12"/>
  </w:num>
  <w:num w:numId="13">
    <w:abstractNumId w:val="7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compat>
    <w:spaceForUL/>
    <w:balanceSingleByteDoubleByteWidth/>
    <w:doNotLeaveBackslashAlone/>
    <w:ulTrailSpace/>
    <w:doNotExpandShiftReturn/>
    <w:compatSetting w:name="compatibilityMode" w:uri="http://schemas.microsoft.com/office/word" w:val="12"/>
  </w:compat>
  <w:rsids>
    <w:rsidRoot w:val="00374BF2"/>
    <w:rsid w:val="0000007B"/>
    <w:rsid w:val="00000176"/>
    <w:rsid w:val="00015549"/>
    <w:rsid w:val="00017081"/>
    <w:rsid w:val="000171A9"/>
    <w:rsid w:val="000245BE"/>
    <w:rsid w:val="00027753"/>
    <w:rsid w:val="00027C44"/>
    <w:rsid w:val="00031C6F"/>
    <w:rsid w:val="00031DCD"/>
    <w:rsid w:val="00032569"/>
    <w:rsid w:val="000329CB"/>
    <w:rsid w:val="00032D0E"/>
    <w:rsid w:val="00032D37"/>
    <w:rsid w:val="0003434D"/>
    <w:rsid w:val="00034F01"/>
    <w:rsid w:val="00035813"/>
    <w:rsid w:val="00044781"/>
    <w:rsid w:val="0004696F"/>
    <w:rsid w:val="00046D88"/>
    <w:rsid w:val="0005262E"/>
    <w:rsid w:val="00053D74"/>
    <w:rsid w:val="00054C9C"/>
    <w:rsid w:val="000603E4"/>
    <w:rsid w:val="00071AF3"/>
    <w:rsid w:val="00074107"/>
    <w:rsid w:val="00080FA4"/>
    <w:rsid w:val="00083CD7"/>
    <w:rsid w:val="00084139"/>
    <w:rsid w:val="000864B6"/>
    <w:rsid w:val="000A0BF0"/>
    <w:rsid w:val="000A2890"/>
    <w:rsid w:val="000A3444"/>
    <w:rsid w:val="000A702F"/>
    <w:rsid w:val="000C5CDD"/>
    <w:rsid w:val="000C7ADB"/>
    <w:rsid w:val="000D6CF3"/>
    <w:rsid w:val="000E045B"/>
    <w:rsid w:val="000E08A3"/>
    <w:rsid w:val="000E167C"/>
    <w:rsid w:val="000E1B6D"/>
    <w:rsid w:val="000E7A11"/>
    <w:rsid w:val="000F52FB"/>
    <w:rsid w:val="00100382"/>
    <w:rsid w:val="00102CF6"/>
    <w:rsid w:val="00105E05"/>
    <w:rsid w:val="0010749E"/>
    <w:rsid w:val="001123C7"/>
    <w:rsid w:val="0011343F"/>
    <w:rsid w:val="001172E4"/>
    <w:rsid w:val="001208C4"/>
    <w:rsid w:val="00124DCC"/>
    <w:rsid w:val="00126DEB"/>
    <w:rsid w:val="00133BAC"/>
    <w:rsid w:val="0013694B"/>
    <w:rsid w:val="00137906"/>
    <w:rsid w:val="001402C1"/>
    <w:rsid w:val="00140DD9"/>
    <w:rsid w:val="001415B0"/>
    <w:rsid w:val="00143D1D"/>
    <w:rsid w:val="0014690F"/>
    <w:rsid w:val="001526A8"/>
    <w:rsid w:val="0015638E"/>
    <w:rsid w:val="001628C1"/>
    <w:rsid w:val="001648AE"/>
    <w:rsid w:val="001660F5"/>
    <w:rsid w:val="001748D5"/>
    <w:rsid w:val="00176DFD"/>
    <w:rsid w:val="001800F6"/>
    <w:rsid w:val="0018092B"/>
    <w:rsid w:val="00181C18"/>
    <w:rsid w:val="001832D3"/>
    <w:rsid w:val="00186025"/>
    <w:rsid w:val="00190F3C"/>
    <w:rsid w:val="00191861"/>
    <w:rsid w:val="001934B4"/>
    <w:rsid w:val="00193B28"/>
    <w:rsid w:val="001A5070"/>
    <w:rsid w:val="001A6045"/>
    <w:rsid w:val="001B1EBA"/>
    <w:rsid w:val="001B524B"/>
    <w:rsid w:val="001B6EAE"/>
    <w:rsid w:val="001C20E8"/>
    <w:rsid w:val="001C260E"/>
    <w:rsid w:val="001C326E"/>
    <w:rsid w:val="001C58F7"/>
    <w:rsid w:val="001C6627"/>
    <w:rsid w:val="001D10B5"/>
    <w:rsid w:val="001D1BF6"/>
    <w:rsid w:val="001D5B01"/>
    <w:rsid w:val="001D6822"/>
    <w:rsid w:val="001E13F2"/>
    <w:rsid w:val="001E205F"/>
    <w:rsid w:val="00200CFE"/>
    <w:rsid w:val="002026C4"/>
    <w:rsid w:val="002026F1"/>
    <w:rsid w:val="00207E78"/>
    <w:rsid w:val="00211831"/>
    <w:rsid w:val="00211FB4"/>
    <w:rsid w:val="00211FDA"/>
    <w:rsid w:val="002161E8"/>
    <w:rsid w:val="0021691A"/>
    <w:rsid w:val="00217646"/>
    <w:rsid w:val="002208C6"/>
    <w:rsid w:val="0022347F"/>
    <w:rsid w:val="00223AAE"/>
    <w:rsid w:val="00227E8A"/>
    <w:rsid w:val="002356EE"/>
    <w:rsid w:val="00235E3D"/>
    <w:rsid w:val="0023685B"/>
    <w:rsid w:val="0023742F"/>
    <w:rsid w:val="00241DE1"/>
    <w:rsid w:val="00246691"/>
    <w:rsid w:val="00246D81"/>
    <w:rsid w:val="00253D2A"/>
    <w:rsid w:val="00253DB2"/>
    <w:rsid w:val="00255102"/>
    <w:rsid w:val="00255290"/>
    <w:rsid w:val="00260AAC"/>
    <w:rsid w:val="00263378"/>
    <w:rsid w:val="00263488"/>
    <w:rsid w:val="002656BE"/>
    <w:rsid w:val="00266E6F"/>
    <w:rsid w:val="00270F4B"/>
    <w:rsid w:val="00273D42"/>
    <w:rsid w:val="00274341"/>
    <w:rsid w:val="00274957"/>
    <w:rsid w:val="00280465"/>
    <w:rsid w:val="00283C72"/>
    <w:rsid w:val="0028586D"/>
    <w:rsid w:val="00293B40"/>
    <w:rsid w:val="00296559"/>
    <w:rsid w:val="002A1772"/>
    <w:rsid w:val="002A1B4C"/>
    <w:rsid w:val="002A5DC3"/>
    <w:rsid w:val="002A5EAF"/>
    <w:rsid w:val="002A76A6"/>
    <w:rsid w:val="002B01FC"/>
    <w:rsid w:val="002B0D02"/>
    <w:rsid w:val="002B4BE9"/>
    <w:rsid w:val="002B62F2"/>
    <w:rsid w:val="002B766F"/>
    <w:rsid w:val="002C0068"/>
    <w:rsid w:val="002C25DF"/>
    <w:rsid w:val="002C2838"/>
    <w:rsid w:val="002C5CFC"/>
    <w:rsid w:val="002C7AF2"/>
    <w:rsid w:val="002D01B7"/>
    <w:rsid w:val="002D113E"/>
    <w:rsid w:val="002D3B29"/>
    <w:rsid w:val="002E1987"/>
    <w:rsid w:val="002F072E"/>
    <w:rsid w:val="002F6B65"/>
    <w:rsid w:val="002F7C43"/>
    <w:rsid w:val="00300391"/>
    <w:rsid w:val="00301121"/>
    <w:rsid w:val="003066C2"/>
    <w:rsid w:val="00306EE2"/>
    <w:rsid w:val="003071B0"/>
    <w:rsid w:val="003078C4"/>
    <w:rsid w:val="00321E20"/>
    <w:rsid w:val="003226DA"/>
    <w:rsid w:val="00325DB9"/>
    <w:rsid w:val="0032721D"/>
    <w:rsid w:val="003310B9"/>
    <w:rsid w:val="003313F3"/>
    <w:rsid w:val="00331F19"/>
    <w:rsid w:val="0033263B"/>
    <w:rsid w:val="003326AC"/>
    <w:rsid w:val="00333056"/>
    <w:rsid w:val="003378C5"/>
    <w:rsid w:val="003505D6"/>
    <w:rsid w:val="00350BB3"/>
    <w:rsid w:val="00352127"/>
    <w:rsid w:val="003542B3"/>
    <w:rsid w:val="003546E6"/>
    <w:rsid w:val="00356067"/>
    <w:rsid w:val="00360DC9"/>
    <w:rsid w:val="00364D66"/>
    <w:rsid w:val="0036608D"/>
    <w:rsid w:val="00371EF8"/>
    <w:rsid w:val="00374BF2"/>
    <w:rsid w:val="003777D0"/>
    <w:rsid w:val="00390990"/>
    <w:rsid w:val="00391607"/>
    <w:rsid w:val="003956A8"/>
    <w:rsid w:val="00396C68"/>
    <w:rsid w:val="00397BD7"/>
    <w:rsid w:val="003A1440"/>
    <w:rsid w:val="003A4BF5"/>
    <w:rsid w:val="003A7A1A"/>
    <w:rsid w:val="003B0F61"/>
    <w:rsid w:val="003B293B"/>
    <w:rsid w:val="003B3451"/>
    <w:rsid w:val="003B5888"/>
    <w:rsid w:val="003B7A6A"/>
    <w:rsid w:val="003C46A1"/>
    <w:rsid w:val="003D16F6"/>
    <w:rsid w:val="003D6FB0"/>
    <w:rsid w:val="003E4B7A"/>
    <w:rsid w:val="003E63D6"/>
    <w:rsid w:val="003E6EBA"/>
    <w:rsid w:val="003E6F70"/>
    <w:rsid w:val="003E7BFD"/>
    <w:rsid w:val="003F37F5"/>
    <w:rsid w:val="003F39F6"/>
    <w:rsid w:val="003F3EBE"/>
    <w:rsid w:val="00400B44"/>
    <w:rsid w:val="00410DE0"/>
    <w:rsid w:val="004177B6"/>
    <w:rsid w:val="00421357"/>
    <w:rsid w:val="00422C57"/>
    <w:rsid w:val="00425534"/>
    <w:rsid w:val="0042636C"/>
    <w:rsid w:val="00430B25"/>
    <w:rsid w:val="00432458"/>
    <w:rsid w:val="0043494D"/>
    <w:rsid w:val="00440279"/>
    <w:rsid w:val="004430FC"/>
    <w:rsid w:val="00445B5B"/>
    <w:rsid w:val="00447023"/>
    <w:rsid w:val="00451933"/>
    <w:rsid w:val="00456725"/>
    <w:rsid w:val="00456741"/>
    <w:rsid w:val="00460324"/>
    <w:rsid w:val="00460F82"/>
    <w:rsid w:val="00462ECE"/>
    <w:rsid w:val="0046481B"/>
    <w:rsid w:val="004659D1"/>
    <w:rsid w:val="00465B3E"/>
    <w:rsid w:val="004664B7"/>
    <w:rsid w:val="0047145A"/>
    <w:rsid w:val="00472FC4"/>
    <w:rsid w:val="004752CC"/>
    <w:rsid w:val="00476690"/>
    <w:rsid w:val="004825EF"/>
    <w:rsid w:val="004841A1"/>
    <w:rsid w:val="004854E1"/>
    <w:rsid w:val="00486836"/>
    <w:rsid w:val="004877B0"/>
    <w:rsid w:val="00487F83"/>
    <w:rsid w:val="004969E3"/>
    <w:rsid w:val="004A15C7"/>
    <w:rsid w:val="004A1CEC"/>
    <w:rsid w:val="004B0562"/>
    <w:rsid w:val="004B1EBE"/>
    <w:rsid w:val="004B4B70"/>
    <w:rsid w:val="004B7984"/>
    <w:rsid w:val="004C0A2F"/>
    <w:rsid w:val="004C17B9"/>
    <w:rsid w:val="004C4083"/>
    <w:rsid w:val="004D6D63"/>
    <w:rsid w:val="004E0563"/>
    <w:rsid w:val="004E073B"/>
    <w:rsid w:val="00502F83"/>
    <w:rsid w:val="00504A45"/>
    <w:rsid w:val="00507DB7"/>
    <w:rsid w:val="0051180C"/>
    <w:rsid w:val="00514923"/>
    <w:rsid w:val="00516307"/>
    <w:rsid w:val="0052417B"/>
    <w:rsid w:val="0052699B"/>
    <w:rsid w:val="00530AA2"/>
    <w:rsid w:val="00536B0B"/>
    <w:rsid w:val="00541B14"/>
    <w:rsid w:val="005446BB"/>
    <w:rsid w:val="005503E6"/>
    <w:rsid w:val="00555268"/>
    <w:rsid w:val="005603CF"/>
    <w:rsid w:val="00563AC9"/>
    <w:rsid w:val="005677F2"/>
    <w:rsid w:val="00573E24"/>
    <w:rsid w:val="00574353"/>
    <w:rsid w:val="00574C17"/>
    <w:rsid w:val="00577C04"/>
    <w:rsid w:val="005806BE"/>
    <w:rsid w:val="00581798"/>
    <w:rsid w:val="005847E8"/>
    <w:rsid w:val="005942EF"/>
    <w:rsid w:val="005951C3"/>
    <w:rsid w:val="005A1760"/>
    <w:rsid w:val="005A32DD"/>
    <w:rsid w:val="005B1B83"/>
    <w:rsid w:val="005B32B2"/>
    <w:rsid w:val="005B64A6"/>
    <w:rsid w:val="005D113F"/>
    <w:rsid w:val="005D20AC"/>
    <w:rsid w:val="005D2443"/>
    <w:rsid w:val="005D370E"/>
    <w:rsid w:val="005D5A9D"/>
    <w:rsid w:val="005D6062"/>
    <w:rsid w:val="005D6180"/>
    <w:rsid w:val="005E1F69"/>
    <w:rsid w:val="005E711B"/>
    <w:rsid w:val="005F40CB"/>
    <w:rsid w:val="005F6502"/>
    <w:rsid w:val="005F7DB9"/>
    <w:rsid w:val="006020FB"/>
    <w:rsid w:val="00602615"/>
    <w:rsid w:val="0061060B"/>
    <w:rsid w:val="00610C1E"/>
    <w:rsid w:val="006124EF"/>
    <w:rsid w:val="00620A1C"/>
    <w:rsid w:val="00622344"/>
    <w:rsid w:val="00624822"/>
    <w:rsid w:val="0062647E"/>
    <w:rsid w:val="0062690E"/>
    <w:rsid w:val="00635502"/>
    <w:rsid w:val="00635897"/>
    <w:rsid w:val="00641469"/>
    <w:rsid w:val="006416B6"/>
    <w:rsid w:val="006429B1"/>
    <w:rsid w:val="00645168"/>
    <w:rsid w:val="006555E7"/>
    <w:rsid w:val="00656118"/>
    <w:rsid w:val="00656D99"/>
    <w:rsid w:val="006620C2"/>
    <w:rsid w:val="006629BD"/>
    <w:rsid w:val="00664B02"/>
    <w:rsid w:val="006660A7"/>
    <w:rsid w:val="006703B3"/>
    <w:rsid w:val="00673406"/>
    <w:rsid w:val="00674D99"/>
    <w:rsid w:val="00680521"/>
    <w:rsid w:val="00681A6D"/>
    <w:rsid w:val="0068384C"/>
    <w:rsid w:val="00686556"/>
    <w:rsid w:val="00687664"/>
    <w:rsid w:val="00691041"/>
    <w:rsid w:val="0069380F"/>
    <w:rsid w:val="0069489F"/>
    <w:rsid w:val="006963B0"/>
    <w:rsid w:val="006963E4"/>
    <w:rsid w:val="006A01C3"/>
    <w:rsid w:val="006A2A13"/>
    <w:rsid w:val="006A7C67"/>
    <w:rsid w:val="006B0A28"/>
    <w:rsid w:val="006C0A5A"/>
    <w:rsid w:val="006C3AF5"/>
    <w:rsid w:val="006C6EF2"/>
    <w:rsid w:val="006D32D6"/>
    <w:rsid w:val="006D43AB"/>
    <w:rsid w:val="006E0A1B"/>
    <w:rsid w:val="006E449D"/>
    <w:rsid w:val="006E6C28"/>
    <w:rsid w:val="006E7B0A"/>
    <w:rsid w:val="006F2969"/>
    <w:rsid w:val="006F554E"/>
    <w:rsid w:val="006F7AAB"/>
    <w:rsid w:val="00703234"/>
    <w:rsid w:val="00703A2A"/>
    <w:rsid w:val="007048A3"/>
    <w:rsid w:val="00705786"/>
    <w:rsid w:val="00706F3C"/>
    <w:rsid w:val="00712D62"/>
    <w:rsid w:val="00712F32"/>
    <w:rsid w:val="00720893"/>
    <w:rsid w:val="00722581"/>
    <w:rsid w:val="00724193"/>
    <w:rsid w:val="007260BF"/>
    <w:rsid w:val="00726982"/>
    <w:rsid w:val="007452E8"/>
    <w:rsid w:val="0075572D"/>
    <w:rsid w:val="00757DCC"/>
    <w:rsid w:val="00761928"/>
    <w:rsid w:val="007675E0"/>
    <w:rsid w:val="00771782"/>
    <w:rsid w:val="00771CC0"/>
    <w:rsid w:val="007768D4"/>
    <w:rsid w:val="007817DC"/>
    <w:rsid w:val="00783900"/>
    <w:rsid w:val="0078462E"/>
    <w:rsid w:val="00791AE0"/>
    <w:rsid w:val="00794BA1"/>
    <w:rsid w:val="007969C4"/>
    <w:rsid w:val="00796B79"/>
    <w:rsid w:val="007A4E46"/>
    <w:rsid w:val="007A73E5"/>
    <w:rsid w:val="007B1C17"/>
    <w:rsid w:val="007B2045"/>
    <w:rsid w:val="007B2C70"/>
    <w:rsid w:val="007B349B"/>
    <w:rsid w:val="007C0136"/>
    <w:rsid w:val="007C39BB"/>
    <w:rsid w:val="007C4AED"/>
    <w:rsid w:val="007C505C"/>
    <w:rsid w:val="007C736C"/>
    <w:rsid w:val="007C7946"/>
    <w:rsid w:val="007D061E"/>
    <w:rsid w:val="007D0E9A"/>
    <w:rsid w:val="007D3CC6"/>
    <w:rsid w:val="007D6A6B"/>
    <w:rsid w:val="007D76BC"/>
    <w:rsid w:val="007E235E"/>
    <w:rsid w:val="007E75D0"/>
    <w:rsid w:val="007F2251"/>
    <w:rsid w:val="007F5CFA"/>
    <w:rsid w:val="00800897"/>
    <w:rsid w:val="00803941"/>
    <w:rsid w:val="0080573F"/>
    <w:rsid w:val="00815B00"/>
    <w:rsid w:val="008201FF"/>
    <w:rsid w:val="008271B5"/>
    <w:rsid w:val="00834AFF"/>
    <w:rsid w:val="0083525A"/>
    <w:rsid w:val="0084068A"/>
    <w:rsid w:val="00840C33"/>
    <w:rsid w:val="008418E1"/>
    <w:rsid w:val="00842F49"/>
    <w:rsid w:val="00847248"/>
    <w:rsid w:val="00851323"/>
    <w:rsid w:val="00853937"/>
    <w:rsid w:val="00856155"/>
    <w:rsid w:val="008575DF"/>
    <w:rsid w:val="00857D42"/>
    <w:rsid w:val="00862D6C"/>
    <w:rsid w:val="0086414E"/>
    <w:rsid w:val="008665E2"/>
    <w:rsid w:val="00874443"/>
    <w:rsid w:val="00882FAB"/>
    <w:rsid w:val="00886BDA"/>
    <w:rsid w:val="00894F60"/>
    <w:rsid w:val="00895C06"/>
    <w:rsid w:val="00897655"/>
    <w:rsid w:val="008A0D8C"/>
    <w:rsid w:val="008A1E78"/>
    <w:rsid w:val="008A1F09"/>
    <w:rsid w:val="008A2E53"/>
    <w:rsid w:val="008A631C"/>
    <w:rsid w:val="008B3A8C"/>
    <w:rsid w:val="008B44D9"/>
    <w:rsid w:val="008B7AB8"/>
    <w:rsid w:val="008C29E6"/>
    <w:rsid w:val="008C2D02"/>
    <w:rsid w:val="008C3142"/>
    <w:rsid w:val="008C43C1"/>
    <w:rsid w:val="008C4DC5"/>
    <w:rsid w:val="008C57E6"/>
    <w:rsid w:val="008C79D6"/>
    <w:rsid w:val="008D10D7"/>
    <w:rsid w:val="008D3B91"/>
    <w:rsid w:val="008E2A01"/>
    <w:rsid w:val="008E3EBC"/>
    <w:rsid w:val="008E6643"/>
    <w:rsid w:val="008F044E"/>
    <w:rsid w:val="008F2F6B"/>
    <w:rsid w:val="008F3896"/>
    <w:rsid w:val="008F7135"/>
    <w:rsid w:val="00905F4A"/>
    <w:rsid w:val="00915B2B"/>
    <w:rsid w:val="0092210F"/>
    <w:rsid w:val="00932EA5"/>
    <w:rsid w:val="009334D3"/>
    <w:rsid w:val="00941030"/>
    <w:rsid w:val="0094108C"/>
    <w:rsid w:val="00951B0D"/>
    <w:rsid w:val="00953A3D"/>
    <w:rsid w:val="00954359"/>
    <w:rsid w:val="00957FB5"/>
    <w:rsid w:val="009601F9"/>
    <w:rsid w:val="009603AA"/>
    <w:rsid w:val="00964FF7"/>
    <w:rsid w:val="00966DD9"/>
    <w:rsid w:val="009705C5"/>
    <w:rsid w:val="00970943"/>
    <w:rsid w:val="00973DD9"/>
    <w:rsid w:val="0097627C"/>
    <w:rsid w:val="009822EB"/>
    <w:rsid w:val="00982BAF"/>
    <w:rsid w:val="00984AAE"/>
    <w:rsid w:val="00996B6E"/>
    <w:rsid w:val="00996EA9"/>
    <w:rsid w:val="009A26EF"/>
    <w:rsid w:val="009A38A4"/>
    <w:rsid w:val="009A6A02"/>
    <w:rsid w:val="009B05BD"/>
    <w:rsid w:val="009B3509"/>
    <w:rsid w:val="009B71A9"/>
    <w:rsid w:val="009C45B8"/>
    <w:rsid w:val="009D01F1"/>
    <w:rsid w:val="009D088B"/>
    <w:rsid w:val="009D49D9"/>
    <w:rsid w:val="009D6BDC"/>
    <w:rsid w:val="009E7A0B"/>
    <w:rsid w:val="00A0355D"/>
    <w:rsid w:val="00A05703"/>
    <w:rsid w:val="00A1038D"/>
    <w:rsid w:val="00A11139"/>
    <w:rsid w:val="00A1769E"/>
    <w:rsid w:val="00A17C84"/>
    <w:rsid w:val="00A204F7"/>
    <w:rsid w:val="00A20C1F"/>
    <w:rsid w:val="00A20F40"/>
    <w:rsid w:val="00A222C4"/>
    <w:rsid w:val="00A226F8"/>
    <w:rsid w:val="00A2625F"/>
    <w:rsid w:val="00A3195F"/>
    <w:rsid w:val="00A334E6"/>
    <w:rsid w:val="00A335AE"/>
    <w:rsid w:val="00A35FB1"/>
    <w:rsid w:val="00A36F9B"/>
    <w:rsid w:val="00A36FE2"/>
    <w:rsid w:val="00A3770C"/>
    <w:rsid w:val="00A412D9"/>
    <w:rsid w:val="00A44C3F"/>
    <w:rsid w:val="00A4568C"/>
    <w:rsid w:val="00A45D1C"/>
    <w:rsid w:val="00A51242"/>
    <w:rsid w:val="00A547F5"/>
    <w:rsid w:val="00A56D85"/>
    <w:rsid w:val="00A60EB7"/>
    <w:rsid w:val="00A6688E"/>
    <w:rsid w:val="00A67239"/>
    <w:rsid w:val="00A73DB7"/>
    <w:rsid w:val="00A76E4D"/>
    <w:rsid w:val="00A801FB"/>
    <w:rsid w:val="00A81406"/>
    <w:rsid w:val="00A8177B"/>
    <w:rsid w:val="00A82AA8"/>
    <w:rsid w:val="00A95327"/>
    <w:rsid w:val="00AA0BCF"/>
    <w:rsid w:val="00AA0C8F"/>
    <w:rsid w:val="00AA1A27"/>
    <w:rsid w:val="00AA1AE0"/>
    <w:rsid w:val="00AA404F"/>
    <w:rsid w:val="00AA61CC"/>
    <w:rsid w:val="00AB101F"/>
    <w:rsid w:val="00AB309E"/>
    <w:rsid w:val="00AB41B0"/>
    <w:rsid w:val="00AD21EF"/>
    <w:rsid w:val="00AD7519"/>
    <w:rsid w:val="00AE06A2"/>
    <w:rsid w:val="00AE414F"/>
    <w:rsid w:val="00AE5DD6"/>
    <w:rsid w:val="00AE7581"/>
    <w:rsid w:val="00AE78BC"/>
    <w:rsid w:val="00AF1B68"/>
    <w:rsid w:val="00AF1DF0"/>
    <w:rsid w:val="00AF4FE9"/>
    <w:rsid w:val="00AF5582"/>
    <w:rsid w:val="00AF5B77"/>
    <w:rsid w:val="00AF64CB"/>
    <w:rsid w:val="00B109D4"/>
    <w:rsid w:val="00B11771"/>
    <w:rsid w:val="00B14397"/>
    <w:rsid w:val="00B203B5"/>
    <w:rsid w:val="00B22EE1"/>
    <w:rsid w:val="00B22F3C"/>
    <w:rsid w:val="00B269F1"/>
    <w:rsid w:val="00B26E8D"/>
    <w:rsid w:val="00B270AC"/>
    <w:rsid w:val="00B2719E"/>
    <w:rsid w:val="00B273ED"/>
    <w:rsid w:val="00B27676"/>
    <w:rsid w:val="00B30CC1"/>
    <w:rsid w:val="00B321D1"/>
    <w:rsid w:val="00B33BCC"/>
    <w:rsid w:val="00B366F2"/>
    <w:rsid w:val="00B4064A"/>
    <w:rsid w:val="00B4565F"/>
    <w:rsid w:val="00B45E77"/>
    <w:rsid w:val="00B50897"/>
    <w:rsid w:val="00B5294F"/>
    <w:rsid w:val="00B53B2B"/>
    <w:rsid w:val="00B60997"/>
    <w:rsid w:val="00B62036"/>
    <w:rsid w:val="00B62764"/>
    <w:rsid w:val="00B67137"/>
    <w:rsid w:val="00B67D15"/>
    <w:rsid w:val="00B724EC"/>
    <w:rsid w:val="00B72A2E"/>
    <w:rsid w:val="00B75291"/>
    <w:rsid w:val="00B7717F"/>
    <w:rsid w:val="00B95DA7"/>
    <w:rsid w:val="00B95FBC"/>
    <w:rsid w:val="00B97CE1"/>
    <w:rsid w:val="00BA005F"/>
    <w:rsid w:val="00BA27A2"/>
    <w:rsid w:val="00BA37D3"/>
    <w:rsid w:val="00BA4A64"/>
    <w:rsid w:val="00BA54E1"/>
    <w:rsid w:val="00BB02C2"/>
    <w:rsid w:val="00BB1540"/>
    <w:rsid w:val="00BB5C41"/>
    <w:rsid w:val="00BB5F35"/>
    <w:rsid w:val="00BB6051"/>
    <w:rsid w:val="00BC202E"/>
    <w:rsid w:val="00BC500F"/>
    <w:rsid w:val="00BC7608"/>
    <w:rsid w:val="00BD1325"/>
    <w:rsid w:val="00BD252E"/>
    <w:rsid w:val="00BD2FA8"/>
    <w:rsid w:val="00BE09B1"/>
    <w:rsid w:val="00BE1B8A"/>
    <w:rsid w:val="00BE2156"/>
    <w:rsid w:val="00BE69E8"/>
    <w:rsid w:val="00BF0199"/>
    <w:rsid w:val="00BF1C78"/>
    <w:rsid w:val="00BF2857"/>
    <w:rsid w:val="00BF5FFF"/>
    <w:rsid w:val="00BF7D7B"/>
    <w:rsid w:val="00C020A3"/>
    <w:rsid w:val="00C03FE9"/>
    <w:rsid w:val="00C044BA"/>
    <w:rsid w:val="00C0499F"/>
    <w:rsid w:val="00C049F4"/>
    <w:rsid w:val="00C055FF"/>
    <w:rsid w:val="00C06130"/>
    <w:rsid w:val="00C06658"/>
    <w:rsid w:val="00C115C2"/>
    <w:rsid w:val="00C117AA"/>
    <w:rsid w:val="00C1327E"/>
    <w:rsid w:val="00C15279"/>
    <w:rsid w:val="00C214ED"/>
    <w:rsid w:val="00C22F02"/>
    <w:rsid w:val="00C23104"/>
    <w:rsid w:val="00C300E8"/>
    <w:rsid w:val="00C316B9"/>
    <w:rsid w:val="00C34802"/>
    <w:rsid w:val="00C422BB"/>
    <w:rsid w:val="00C439D8"/>
    <w:rsid w:val="00C45027"/>
    <w:rsid w:val="00C509EA"/>
    <w:rsid w:val="00C51ACF"/>
    <w:rsid w:val="00C54D58"/>
    <w:rsid w:val="00C60047"/>
    <w:rsid w:val="00C61A54"/>
    <w:rsid w:val="00C65011"/>
    <w:rsid w:val="00C650AF"/>
    <w:rsid w:val="00C65759"/>
    <w:rsid w:val="00C65E76"/>
    <w:rsid w:val="00C67B07"/>
    <w:rsid w:val="00C72268"/>
    <w:rsid w:val="00C82976"/>
    <w:rsid w:val="00C84CFB"/>
    <w:rsid w:val="00C863E2"/>
    <w:rsid w:val="00C87A7F"/>
    <w:rsid w:val="00C92A85"/>
    <w:rsid w:val="00C95860"/>
    <w:rsid w:val="00C96A15"/>
    <w:rsid w:val="00C97222"/>
    <w:rsid w:val="00C97F0D"/>
    <w:rsid w:val="00CA0343"/>
    <w:rsid w:val="00CA1189"/>
    <w:rsid w:val="00CA3EF7"/>
    <w:rsid w:val="00CB25D1"/>
    <w:rsid w:val="00CB4BC0"/>
    <w:rsid w:val="00CB7904"/>
    <w:rsid w:val="00CC4BC5"/>
    <w:rsid w:val="00CD26F7"/>
    <w:rsid w:val="00CD6F1B"/>
    <w:rsid w:val="00CE0B83"/>
    <w:rsid w:val="00CE2BC4"/>
    <w:rsid w:val="00CE5F0D"/>
    <w:rsid w:val="00CF06CC"/>
    <w:rsid w:val="00CF07E5"/>
    <w:rsid w:val="00CF6EDE"/>
    <w:rsid w:val="00D00354"/>
    <w:rsid w:val="00D03AA3"/>
    <w:rsid w:val="00D12B84"/>
    <w:rsid w:val="00D149A3"/>
    <w:rsid w:val="00D20359"/>
    <w:rsid w:val="00D237FC"/>
    <w:rsid w:val="00D2448A"/>
    <w:rsid w:val="00D24621"/>
    <w:rsid w:val="00D2792A"/>
    <w:rsid w:val="00D3010D"/>
    <w:rsid w:val="00D317CB"/>
    <w:rsid w:val="00D3238E"/>
    <w:rsid w:val="00D346E3"/>
    <w:rsid w:val="00D35AEE"/>
    <w:rsid w:val="00D36A0C"/>
    <w:rsid w:val="00D41D94"/>
    <w:rsid w:val="00D4206E"/>
    <w:rsid w:val="00D43BB9"/>
    <w:rsid w:val="00D46438"/>
    <w:rsid w:val="00D473D6"/>
    <w:rsid w:val="00D5220E"/>
    <w:rsid w:val="00D531A4"/>
    <w:rsid w:val="00D6113B"/>
    <w:rsid w:val="00D64F8C"/>
    <w:rsid w:val="00D65338"/>
    <w:rsid w:val="00D70E63"/>
    <w:rsid w:val="00D73A95"/>
    <w:rsid w:val="00D83264"/>
    <w:rsid w:val="00D85565"/>
    <w:rsid w:val="00D86190"/>
    <w:rsid w:val="00D9049C"/>
    <w:rsid w:val="00D90B4D"/>
    <w:rsid w:val="00D96BD7"/>
    <w:rsid w:val="00DA38AC"/>
    <w:rsid w:val="00DA7B68"/>
    <w:rsid w:val="00DB567E"/>
    <w:rsid w:val="00DB601E"/>
    <w:rsid w:val="00DC0C54"/>
    <w:rsid w:val="00DC5421"/>
    <w:rsid w:val="00DD19F8"/>
    <w:rsid w:val="00DD6FCF"/>
    <w:rsid w:val="00DD77DE"/>
    <w:rsid w:val="00DD79EA"/>
    <w:rsid w:val="00DE1523"/>
    <w:rsid w:val="00DE5B98"/>
    <w:rsid w:val="00DE5E8B"/>
    <w:rsid w:val="00DE5EF0"/>
    <w:rsid w:val="00DE6D43"/>
    <w:rsid w:val="00DF710E"/>
    <w:rsid w:val="00DF7BBC"/>
    <w:rsid w:val="00E04A10"/>
    <w:rsid w:val="00E12552"/>
    <w:rsid w:val="00E13308"/>
    <w:rsid w:val="00E13CD9"/>
    <w:rsid w:val="00E14B49"/>
    <w:rsid w:val="00E17382"/>
    <w:rsid w:val="00E175EF"/>
    <w:rsid w:val="00E2158F"/>
    <w:rsid w:val="00E24A21"/>
    <w:rsid w:val="00E45B4D"/>
    <w:rsid w:val="00E46B0C"/>
    <w:rsid w:val="00E61730"/>
    <w:rsid w:val="00E65DA8"/>
    <w:rsid w:val="00E67D73"/>
    <w:rsid w:val="00E71027"/>
    <w:rsid w:val="00E72A88"/>
    <w:rsid w:val="00E74F49"/>
    <w:rsid w:val="00E929CD"/>
    <w:rsid w:val="00E93542"/>
    <w:rsid w:val="00E93725"/>
    <w:rsid w:val="00E95BF6"/>
    <w:rsid w:val="00E9637D"/>
    <w:rsid w:val="00E9689D"/>
    <w:rsid w:val="00EB33C2"/>
    <w:rsid w:val="00EB4AD9"/>
    <w:rsid w:val="00EB63B9"/>
    <w:rsid w:val="00EC052D"/>
    <w:rsid w:val="00EC1A36"/>
    <w:rsid w:val="00EC472E"/>
    <w:rsid w:val="00EC6B82"/>
    <w:rsid w:val="00EC77CC"/>
    <w:rsid w:val="00ED0A26"/>
    <w:rsid w:val="00ED30BC"/>
    <w:rsid w:val="00EE4950"/>
    <w:rsid w:val="00EF2A19"/>
    <w:rsid w:val="00EF5C35"/>
    <w:rsid w:val="00EF69A8"/>
    <w:rsid w:val="00F03C83"/>
    <w:rsid w:val="00F04962"/>
    <w:rsid w:val="00F150CD"/>
    <w:rsid w:val="00F1572C"/>
    <w:rsid w:val="00F1619B"/>
    <w:rsid w:val="00F176C6"/>
    <w:rsid w:val="00F2325C"/>
    <w:rsid w:val="00F24918"/>
    <w:rsid w:val="00F2583F"/>
    <w:rsid w:val="00F327D1"/>
    <w:rsid w:val="00F33E9D"/>
    <w:rsid w:val="00F36DEA"/>
    <w:rsid w:val="00F413DE"/>
    <w:rsid w:val="00F4547B"/>
    <w:rsid w:val="00F45926"/>
    <w:rsid w:val="00F460CC"/>
    <w:rsid w:val="00F46501"/>
    <w:rsid w:val="00F46CB9"/>
    <w:rsid w:val="00F47D64"/>
    <w:rsid w:val="00F5239B"/>
    <w:rsid w:val="00F56089"/>
    <w:rsid w:val="00F57481"/>
    <w:rsid w:val="00F70002"/>
    <w:rsid w:val="00F7520B"/>
    <w:rsid w:val="00F778BF"/>
    <w:rsid w:val="00F77F28"/>
    <w:rsid w:val="00F80D9E"/>
    <w:rsid w:val="00F81F20"/>
    <w:rsid w:val="00F9029E"/>
    <w:rsid w:val="00F91396"/>
    <w:rsid w:val="00F93BC1"/>
    <w:rsid w:val="00F95C40"/>
    <w:rsid w:val="00FA09C5"/>
    <w:rsid w:val="00FA1E36"/>
    <w:rsid w:val="00FB23F1"/>
    <w:rsid w:val="00FB7FDF"/>
    <w:rsid w:val="00FC0B36"/>
    <w:rsid w:val="00FC3798"/>
    <w:rsid w:val="00FD0146"/>
    <w:rsid w:val="00FD09A2"/>
    <w:rsid w:val="00FD539E"/>
    <w:rsid w:val="00FD78A3"/>
    <w:rsid w:val="00FE165F"/>
    <w:rsid w:val="00FE1770"/>
    <w:rsid w:val="00FE3277"/>
    <w:rsid w:val="00FE75DE"/>
    <w:rsid w:val="00FF57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60" fillcolor="white">
      <v:fill color="white"/>
    </o:shapedefaults>
    <o:shapelayout v:ext="edit">
      <o:idmap v:ext="edit" data="1"/>
      <o:rules v:ext="edit">
        <o:r id="V:Rule1" type="connector" idref="#AutoShape 3190"/>
        <o:r id="V:Rule2" type="connector" idref="#AutoShape 3192"/>
        <o:r id="V:Rule3" type="connector" idref="#AutoShape 3191"/>
        <o:r id="V:Rule4" type="connector" idref="#AutoShape 3193"/>
        <o:r id="V:Rule5" type="connector" idref="#AutoShape 3194"/>
      </o:rules>
    </o:shapelayout>
  </w:shapeDefaults>
  <w:decimalSymbol w:val=","/>
  <w:listSeparator w:val=";"/>
  <w14:docId w14:val="45121579"/>
  <w15:docId w15:val="{E9044B73-F93F-4B6C-AE20-43486F754F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bg-BG" w:eastAsia="bg-BG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89F"/>
    <w:pPr>
      <w:overflowPunct w:val="0"/>
      <w:autoSpaceDE w:val="0"/>
      <w:autoSpaceDN w:val="0"/>
      <w:adjustRightInd w:val="0"/>
      <w:textAlignment w:val="baseline"/>
    </w:pPr>
    <w:rPr>
      <w:lang w:val="en-US" w:eastAsia="zh-CN"/>
    </w:rPr>
  </w:style>
  <w:style w:type="paragraph" w:styleId="1">
    <w:name w:val="heading 1"/>
    <w:basedOn w:val="a"/>
    <w:next w:val="a"/>
    <w:qFormat/>
    <w:rsid w:val="0069489F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qFormat/>
    <w:rsid w:val="0069489F"/>
    <w:pPr>
      <w:keepNext/>
      <w:spacing w:before="240" w:after="60"/>
      <w:outlineLvl w:val="1"/>
    </w:pPr>
    <w:rPr>
      <w:rFonts w:ascii="Arial" w:hAnsi="Arial"/>
      <w:b/>
      <w:i/>
      <w:sz w:val="28"/>
    </w:rPr>
  </w:style>
  <w:style w:type="paragraph" w:styleId="3">
    <w:name w:val="heading 3"/>
    <w:basedOn w:val="a"/>
    <w:next w:val="a"/>
    <w:qFormat/>
    <w:rsid w:val="003E7BFD"/>
    <w:pPr>
      <w:keepNext/>
      <w:overflowPunct/>
      <w:autoSpaceDE/>
      <w:autoSpaceDN/>
      <w:adjustRightInd/>
      <w:spacing w:before="240" w:after="60"/>
      <w:textAlignment w:val="auto"/>
      <w:outlineLvl w:val="2"/>
    </w:pPr>
    <w:rPr>
      <w:rFonts w:ascii="Arial" w:hAnsi="Arial" w:cs="Arial"/>
      <w:b/>
      <w:bCs/>
      <w:sz w:val="26"/>
      <w:szCs w:val="26"/>
      <w:lang w:val="bg-BG" w:eastAsia="bg-BG"/>
    </w:rPr>
  </w:style>
  <w:style w:type="paragraph" w:styleId="4">
    <w:name w:val="heading 4"/>
    <w:basedOn w:val="a"/>
    <w:next w:val="a"/>
    <w:qFormat/>
    <w:rsid w:val="003777D0"/>
    <w:pPr>
      <w:keepNext/>
      <w:jc w:val="center"/>
      <w:outlineLvl w:val="3"/>
    </w:pPr>
    <w:rPr>
      <w:rFonts w:ascii="Times New Roman CYR" w:hAnsi="Times New Roman CYR"/>
      <w:b/>
      <w:color w:val="000000"/>
      <w:sz w:val="24"/>
      <w:lang w:val="bg-BG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69489F"/>
    <w:pPr>
      <w:jc w:val="center"/>
    </w:pPr>
    <w:rPr>
      <w:b/>
      <w:sz w:val="32"/>
      <w:lang w:val="bg-BG"/>
    </w:rPr>
  </w:style>
  <w:style w:type="paragraph" w:styleId="a5">
    <w:name w:val="Normal (Web)"/>
    <w:basedOn w:val="a"/>
    <w:uiPriority w:val="99"/>
    <w:rsid w:val="00D90B4D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Document Map"/>
    <w:basedOn w:val="a"/>
    <w:semiHidden/>
    <w:rsid w:val="00191861"/>
    <w:pPr>
      <w:shd w:val="clear" w:color="auto" w:fill="000080"/>
    </w:pPr>
    <w:rPr>
      <w:rFonts w:ascii="Tahoma" w:hAnsi="Tahoma" w:cs="Tahoma"/>
    </w:rPr>
  </w:style>
  <w:style w:type="paragraph" w:styleId="a7">
    <w:name w:val="Body Text"/>
    <w:basedOn w:val="a"/>
    <w:rsid w:val="00D2792A"/>
    <w:pPr>
      <w:overflowPunct/>
      <w:autoSpaceDE/>
      <w:autoSpaceDN/>
      <w:adjustRightInd/>
      <w:jc w:val="center"/>
      <w:textAlignment w:val="auto"/>
    </w:pPr>
    <w:rPr>
      <w:b/>
      <w:bCs/>
      <w:sz w:val="48"/>
      <w:szCs w:val="24"/>
      <w:lang w:val="en-GB" w:eastAsia="de-DE"/>
    </w:rPr>
  </w:style>
  <w:style w:type="paragraph" w:styleId="a8">
    <w:name w:val="header"/>
    <w:basedOn w:val="a"/>
    <w:rsid w:val="001832D3"/>
    <w:pPr>
      <w:tabs>
        <w:tab w:val="center" w:pos="4536"/>
        <w:tab w:val="right" w:pos="9072"/>
      </w:tabs>
      <w:overflowPunct/>
      <w:autoSpaceDE/>
      <w:autoSpaceDN/>
      <w:adjustRightInd/>
      <w:textAlignment w:val="auto"/>
    </w:pPr>
    <w:rPr>
      <w:sz w:val="24"/>
      <w:szCs w:val="24"/>
      <w:lang w:val="de-DE" w:eastAsia="de-DE"/>
    </w:rPr>
  </w:style>
  <w:style w:type="paragraph" w:styleId="a9">
    <w:name w:val="Balloon Text"/>
    <w:basedOn w:val="a"/>
    <w:semiHidden/>
    <w:rsid w:val="001A6045"/>
    <w:rPr>
      <w:rFonts w:ascii="Tahoma" w:hAnsi="Tahoma" w:cs="Tahoma"/>
      <w:sz w:val="16"/>
      <w:szCs w:val="16"/>
    </w:rPr>
  </w:style>
  <w:style w:type="paragraph" w:styleId="aa">
    <w:name w:val="Subtitle"/>
    <w:basedOn w:val="a"/>
    <w:link w:val="ab"/>
    <w:qFormat/>
    <w:rsid w:val="00100382"/>
    <w:pPr>
      <w:jc w:val="center"/>
    </w:pPr>
    <w:rPr>
      <w:rFonts w:ascii="Times New Roman CYR" w:hAnsi="Times New Roman CYR"/>
      <w:b/>
      <w:color w:val="000000"/>
      <w:sz w:val="32"/>
      <w:u w:val="single"/>
      <w:lang w:val="bg-BG"/>
    </w:rPr>
  </w:style>
  <w:style w:type="table" w:styleId="ac">
    <w:name w:val="Table Grid"/>
    <w:basedOn w:val="a1"/>
    <w:rsid w:val="00143D1D"/>
    <w:pPr>
      <w:overflowPunct w:val="0"/>
      <w:autoSpaceDE w:val="0"/>
      <w:autoSpaceDN w:val="0"/>
      <w:adjustRightInd w:val="0"/>
      <w:textAlignment w:val="baseline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954359"/>
    <w:pPr>
      <w:overflowPunct/>
      <w:autoSpaceDE/>
      <w:autoSpaceDN/>
      <w:adjustRightInd/>
      <w:ind w:left="708"/>
      <w:textAlignment w:val="auto"/>
    </w:pPr>
    <w:rPr>
      <w:rFonts w:eastAsia="SimSun"/>
      <w:sz w:val="24"/>
      <w:szCs w:val="24"/>
    </w:rPr>
  </w:style>
  <w:style w:type="character" w:styleId="ae">
    <w:name w:val="Strong"/>
    <w:uiPriority w:val="22"/>
    <w:qFormat/>
    <w:rsid w:val="00954359"/>
    <w:rPr>
      <w:b/>
      <w:bCs/>
    </w:rPr>
  </w:style>
  <w:style w:type="character" w:styleId="af">
    <w:name w:val="Hyperlink"/>
    <w:rsid w:val="0003434D"/>
    <w:rPr>
      <w:color w:val="0000FF"/>
      <w:u w:val="single"/>
    </w:rPr>
  </w:style>
  <w:style w:type="character" w:customStyle="1" w:styleId="a4">
    <w:name w:val="Заголовок Знак"/>
    <w:link w:val="a3"/>
    <w:rsid w:val="00FE1770"/>
    <w:rPr>
      <w:b/>
      <w:sz w:val="32"/>
      <w:lang w:eastAsia="zh-CN"/>
    </w:rPr>
  </w:style>
  <w:style w:type="character" w:customStyle="1" w:styleId="ab">
    <w:name w:val="Подзаголовок Знак"/>
    <w:link w:val="aa"/>
    <w:rsid w:val="00FE1770"/>
    <w:rPr>
      <w:rFonts w:ascii="Times New Roman CYR" w:hAnsi="Times New Roman CYR"/>
      <w:b/>
      <w:color w:val="000000"/>
      <w:sz w:val="32"/>
      <w:u w:val="single"/>
      <w:lang w:eastAsia="zh-CN"/>
    </w:rPr>
  </w:style>
  <w:style w:type="character" w:styleId="af0">
    <w:name w:val="Placeholder Text"/>
    <w:basedOn w:val="a0"/>
    <w:uiPriority w:val="99"/>
    <w:semiHidden/>
    <w:rsid w:val="00A36FE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3748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7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458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E34F19-650B-4B30-8969-E91068556B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412</Words>
  <Characters>2350</Characters>
  <Application>Microsoft Office Word</Application>
  <DocSecurity>0</DocSecurity>
  <Lines>19</Lines>
  <Paragraphs>5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3" baseType="lpstr">
      <vt:lpstr>Zdrasti batska,</vt:lpstr>
      <vt:lpstr>Zdrasti batska,</vt:lpstr>
      <vt:lpstr>Zdrasti batska,</vt:lpstr>
    </vt:vector>
  </TitlesOfParts>
  <Company>GD</Company>
  <LinksUpToDate>false</LinksUpToDate>
  <CharactersWithSpaces>2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drasti batska,</dc:title>
  <dc:creator>Ivan</dc:creator>
  <cp:lastModifiedBy>RePack by Diakov</cp:lastModifiedBy>
  <cp:revision>7</cp:revision>
  <cp:lastPrinted>2015-11-03T21:44:00Z</cp:lastPrinted>
  <dcterms:created xsi:type="dcterms:W3CDTF">2016-10-20T10:45:00Z</dcterms:created>
  <dcterms:modified xsi:type="dcterms:W3CDTF">2016-11-17T0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